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wdp" ContentType="image/vnd.ms-photo"/>
  <Default Extension="gif" ContentType="image/gif"/>
  <Default Extension="vml" ContentType="application/vnd.openxmlformats-officedocument.vmlDrawing"/>
  <Default Extension="mp4" ContentType="video/unknown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27"/>
  </p:notesMasterIdLst>
  <p:sldIdLst>
    <p:sldId id="256" r:id="rId5"/>
    <p:sldId id="288" r:id="rId6"/>
    <p:sldId id="289" r:id="rId7"/>
    <p:sldId id="290" r:id="rId8"/>
    <p:sldId id="291" r:id="rId9"/>
    <p:sldId id="292" r:id="rId10"/>
    <p:sldId id="293" r:id="rId11"/>
    <p:sldId id="294" r:id="rId12"/>
    <p:sldId id="303" r:id="rId13"/>
    <p:sldId id="304" r:id="rId14"/>
    <p:sldId id="297" r:id="rId15"/>
    <p:sldId id="298" r:id="rId16"/>
    <p:sldId id="264" r:id="rId17"/>
    <p:sldId id="299" r:id="rId18"/>
    <p:sldId id="300" r:id="rId19"/>
    <p:sldId id="285" r:id="rId20"/>
    <p:sldId id="270" r:id="rId21"/>
    <p:sldId id="301" r:id="rId22"/>
    <p:sldId id="302" r:id="rId23"/>
    <p:sldId id="287" r:id="rId24"/>
    <p:sldId id="279" r:id="rId25"/>
    <p:sldId id="263" r:id="rId2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142A"/>
    <a:srgbClr val="FAED3B"/>
    <a:srgbClr val="70AD47"/>
    <a:srgbClr val="A7FDFF"/>
    <a:srgbClr val="3CDFE6"/>
    <a:srgbClr val="0C0D0E"/>
    <a:srgbClr val="1F4E79"/>
    <a:srgbClr val="ED7D31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156" autoAdjust="0"/>
    <p:restoredTop sz="84954" autoAdjust="0"/>
  </p:normalViewPr>
  <p:slideViewPr>
    <p:cSldViewPr snapToGrid="0">
      <p:cViewPr varScale="1">
        <p:scale>
          <a:sx n="51" d="100"/>
          <a:sy n="51" d="100"/>
        </p:scale>
        <p:origin x="-498" y="-9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15748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0159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855901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562867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xmlns="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gif"/><Relationship Id="rId3" Type="http://schemas.openxmlformats.org/officeDocument/2006/relationships/audio" Target="../media/audio7.wav"/><Relationship Id="rId7" Type="http://schemas.openxmlformats.org/officeDocument/2006/relationships/image" Target="../media/image15.gif"/><Relationship Id="rId12" Type="http://schemas.openxmlformats.org/officeDocument/2006/relationships/image" Target="../media/image24.png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gif"/><Relationship Id="rId11" Type="http://schemas.openxmlformats.org/officeDocument/2006/relationships/image" Target="../media/image20.gif"/><Relationship Id="rId5" Type="http://schemas.openxmlformats.org/officeDocument/2006/relationships/audio" Target="../media/audio6.wav"/><Relationship Id="rId10" Type="http://schemas.openxmlformats.org/officeDocument/2006/relationships/image" Target="../media/image18.gif"/><Relationship Id="rId4" Type="http://schemas.openxmlformats.org/officeDocument/2006/relationships/audio" Target="../media/audio1.wav"/><Relationship Id="rId9" Type="http://schemas.openxmlformats.org/officeDocument/2006/relationships/slide" Target="slide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30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1.png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6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7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38.wmf"/><Relationship Id="rId5" Type="http://schemas.openxmlformats.org/officeDocument/2006/relationships/image" Target="../media/image19.png"/><Relationship Id="rId10" Type="http://schemas.openxmlformats.org/officeDocument/2006/relationships/oleObject" Target="../embeddings/oleObject7.bin"/><Relationship Id="rId4" Type="http://schemas.openxmlformats.org/officeDocument/2006/relationships/image" Target="../media/image41.png"/><Relationship Id="rId9" Type="http://schemas.openxmlformats.org/officeDocument/2006/relationships/image" Target="../media/image3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png"/><Relationship Id="rId4" Type="http://schemas.microsoft.com/office/2007/relationships/hdphoto" Target="../media/hdphoto1.wdp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image" Target="../media/image10.gif"/><Relationship Id="rId18" Type="http://schemas.openxmlformats.org/officeDocument/2006/relationships/image" Target="../media/image15.gif"/><Relationship Id="rId3" Type="http://schemas.openxmlformats.org/officeDocument/2006/relationships/audio" Target="file:///D:\Rung%20Chuong%20Vang\chaomung.wav" TargetMode="External"/><Relationship Id="rId7" Type="http://schemas.openxmlformats.org/officeDocument/2006/relationships/audio" Target="../media/audio3.wav"/><Relationship Id="rId12" Type="http://schemas.openxmlformats.org/officeDocument/2006/relationships/image" Target="../media/image9.gif"/><Relationship Id="rId17" Type="http://schemas.openxmlformats.org/officeDocument/2006/relationships/image" Target="../media/image14.gif"/><Relationship Id="rId2" Type="http://schemas.openxmlformats.org/officeDocument/2006/relationships/audio" Target="../media/audio1.wav"/><Relationship Id="rId16" Type="http://schemas.openxmlformats.org/officeDocument/2006/relationships/image" Target="../media/image13.gif"/><Relationship Id="rId20" Type="http://schemas.openxmlformats.org/officeDocument/2006/relationships/image" Target="../media/image17.png"/><Relationship Id="rId1" Type="http://schemas.openxmlformats.org/officeDocument/2006/relationships/audio" Target="file:///D:\Rung%20Chuong%20Vang\8.%20Ket%20thuc%20cau%20hoi.wav" TargetMode="External"/><Relationship Id="rId6" Type="http://schemas.openxmlformats.org/officeDocument/2006/relationships/slide" Target="slide2.xml"/><Relationship Id="rId11" Type="http://schemas.openxmlformats.org/officeDocument/2006/relationships/image" Target="../media/image8.gif"/><Relationship Id="rId5" Type="http://schemas.openxmlformats.org/officeDocument/2006/relationships/audio" Target="../media/audio2.wav"/><Relationship Id="rId15" Type="http://schemas.openxmlformats.org/officeDocument/2006/relationships/image" Target="../media/image12.gif"/><Relationship Id="rId10" Type="http://schemas.openxmlformats.org/officeDocument/2006/relationships/image" Target="../media/image7.gif"/><Relationship Id="rId19" Type="http://schemas.openxmlformats.org/officeDocument/2006/relationships/image" Target="../media/image16.gif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6.gif"/><Relationship Id="rId14" Type="http://schemas.openxmlformats.org/officeDocument/2006/relationships/image" Target="../media/image11.gi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230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5.xml"/><Relationship Id="rId13" Type="http://schemas.openxmlformats.org/officeDocument/2006/relationships/slide" Target="slide8.xml"/><Relationship Id="rId3" Type="http://schemas.openxmlformats.org/officeDocument/2006/relationships/audio" Target="../media/audio4.wav"/><Relationship Id="rId7" Type="http://schemas.openxmlformats.org/officeDocument/2006/relationships/image" Target="../media/image18.gif"/><Relationship Id="rId12" Type="http://schemas.openxmlformats.org/officeDocument/2006/relationships/slide" Target="slide9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3.xml"/><Relationship Id="rId11" Type="http://schemas.openxmlformats.org/officeDocument/2006/relationships/slide" Target="slide10.xml"/><Relationship Id="rId5" Type="http://schemas.openxmlformats.org/officeDocument/2006/relationships/image" Target="../media/image15.gif"/><Relationship Id="rId15" Type="http://schemas.openxmlformats.org/officeDocument/2006/relationships/slide" Target="slide11.xml"/><Relationship Id="rId10" Type="http://schemas.openxmlformats.org/officeDocument/2006/relationships/slide" Target="slide4.xml"/><Relationship Id="rId4" Type="http://schemas.openxmlformats.org/officeDocument/2006/relationships/image" Target="../media/image14.gif"/><Relationship Id="rId9" Type="http://schemas.openxmlformats.org/officeDocument/2006/relationships/slide" Target="slide6.xml"/><Relationship Id="rId14" Type="http://schemas.openxmlformats.org/officeDocument/2006/relationships/slide" Target="slide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gif"/><Relationship Id="rId3" Type="http://schemas.openxmlformats.org/officeDocument/2006/relationships/audio" Target="../media/audio1.wav"/><Relationship Id="rId7" Type="http://schemas.openxmlformats.org/officeDocument/2006/relationships/image" Target="../media/image15.gif"/><Relationship Id="rId12" Type="http://schemas.openxmlformats.org/officeDocument/2006/relationships/image" Target="../media/image21.png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gif"/><Relationship Id="rId11" Type="http://schemas.openxmlformats.org/officeDocument/2006/relationships/image" Target="../media/image20.gif"/><Relationship Id="rId5" Type="http://schemas.openxmlformats.org/officeDocument/2006/relationships/audio" Target="../media/audio7.wav"/><Relationship Id="rId10" Type="http://schemas.openxmlformats.org/officeDocument/2006/relationships/image" Target="../media/image18.gif"/><Relationship Id="rId4" Type="http://schemas.openxmlformats.org/officeDocument/2006/relationships/audio" Target="../media/audio6.wav"/><Relationship Id="rId9" Type="http://schemas.openxmlformats.org/officeDocument/2006/relationships/slide" Target="slide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gif"/><Relationship Id="rId3" Type="http://schemas.openxmlformats.org/officeDocument/2006/relationships/audio" Target="../media/audio7.wav"/><Relationship Id="rId7" Type="http://schemas.openxmlformats.org/officeDocument/2006/relationships/image" Target="../media/image15.gif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gif"/><Relationship Id="rId11" Type="http://schemas.openxmlformats.org/officeDocument/2006/relationships/image" Target="../media/image20.gif"/><Relationship Id="rId5" Type="http://schemas.openxmlformats.org/officeDocument/2006/relationships/audio" Target="../media/audio6.wav"/><Relationship Id="rId10" Type="http://schemas.openxmlformats.org/officeDocument/2006/relationships/image" Target="../media/image18.gif"/><Relationship Id="rId4" Type="http://schemas.openxmlformats.org/officeDocument/2006/relationships/audio" Target="../media/audio1.wav"/><Relationship Id="rId9" Type="http://schemas.openxmlformats.org/officeDocument/2006/relationships/slide" Target="slide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gif"/><Relationship Id="rId3" Type="http://schemas.openxmlformats.org/officeDocument/2006/relationships/audio" Target="../media/audio7.wav"/><Relationship Id="rId7" Type="http://schemas.openxmlformats.org/officeDocument/2006/relationships/image" Target="../media/image15.gif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gif"/><Relationship Id="rId11" Type="http://schemas.openxmlformats.org/officeDocument/2006/relationships/image" Target="../media/image20.gif"/><Relationship Id="rId5" Type="http://schemas.openxmlformats.org/officeDocument/2006/relationships/audio" Target="../media/audio6.wav"/><Relationship Id="rId10" Type="http://schemas.openxmlformats.org/officeDocument/2006/relationships/image" Target="../media/image18.gif"/><Relationship Id="rId4" Type="http://schemas.openxmlformats.org/officeDocument/2006/relationships/audio" Target="../media/audio1.wav"/><Relationship Id="rId9" Type="http://schemas.openxmlformats.org/officeDocument/2006/relationships/slide" Target="slide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gif"/><Relationship Id="rId3" Type="http://schemas.openxmlformats.org/officeDocument/2006/relationships/audio" Target="../media/audio7.wav"/><Relationship Id="rId7" Type="http://schemas.openxmlformats.org/officeDocument/2006/relationships/image" Target="../media/image15.gif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gif"/><Relationship Id="rId11" Type="http://schemas.openxmlformats.org/officeDocument/2006/relationships/image" Target="../media/image20.gif"/><Relationship Id="rId5" Type="http://schemas.openxmlformats.org/officeDocument/2006/relationships/audio" Target="../media/audio6.wav"/><Relationship Id="rId10" Type="http://schemas.openxmlformats.org/officeDocument/2006/relationships/image" Target="../media/image18.gif"/><Relationship Id="rId4" Type="http://schemas.openxmlformats.org/officeDocument/2006/relationships/audio" Target="../media/audio1.wav"/><Relationship Id="rId9" Type="http://schemas.openxmlformats.org/officeDocument/2006/relationships/slide" Target="slide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gif"/><Relationship Id="rId3" Type="http://schemas.openxmlformats.org/officeDocument/2006/relationships/audio" Target="../media/audio7.wav"/><Relationship Id="rId7" Type="http://schemas.openxmlformats.org/officeDocument/2006/relationships/image" Target="../media/image15.gif"/><Relationship Id="rId12" Type="http://schemas.openxmlformats.org/officeDocument/2006/relationships/image" Target="../media/image22.png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gif"/><Relationship Id="rId11" Type="http://schemas.openxmlformats.org/officeDocument/2006/relationships/image" Target="../media/image20.gif"/><Relationship Id="rId5" Type="http://schemas.openxmlformats.org/officeDocument/2006/relationships/audio" Target="../media/audio6.wav"/><Relationship Id="rId10" Type="http://schemas.openxmlformats.org/officeDocument/2006/relationships/image" Target="../media/image18.gif"/><Relationship Id="rId4" Type="http://schemas.openxmlformats.org/officeDocument/2006/relationships/audio" Target="../media/audio1.wav"/><Relationship Id="rId9" Type="http://schemas.openxmlformats.org/officeDocument/2006/relationships/slide" Target="slide3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gif"/><Relationship Id="rId3" Type="http://schemas.openxmlformats.org/officeDocument/2006/relationships/audio" Target="../media/audio7.wav"/><Relationship Id="rId7" Type="http://schemas.openxmlformats.org/officeDocument/2006/relationships/image" Target="../media/image15.gif"/><Relationship Id="rId12" Type="http://schemas.openxmlformats.org/officeDocument/2006/relationships/image" Target="../media/image23.png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gif"/><Relationship Id="rId11" Type="http://schemas.openxmlformats.org/officeDocument/2006/relationships/image" Target="../media/image20.gif"/><Relationship Id="rId5" Type="http://schemas.openxmlformats.org/officeDocument/2006/relationships/audio" Target="../media/audio6.wav"/><Relationship Id="rId10" Type="http://schemas.openxmlformats.org/officeDocument/2006/relationships/image" Target="../media/image18.gif"/><Relationship Id="rId4" Type="http://schemas.openxmlformats.org/officeDocument/2006/relationships/audio" Target="../media/audio1.wav"/><Relationship Id="rId9" Type="http://schemas.openxmlformats.org/officeDocument/2006/relationships/slide" Target="slide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xmlns="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84437" y="2909632"/>
            <a:ext cx="11952372" cy="1417123"/>
          </a:xfrm>
        </p:spPr>
        <p:txBody>
          <a:bodyPr>
            <a:noAutofit/>
          </a:bodyPr>
          <a:lstStyle/>
          <a:p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 TỰ THỰC HIỆN CÁC PHÉP TÍNH TRONG BIỂU THỨC CHỨA DẤU NGOẶC</a:t>
            </a:r>
            <a:endParaRPr lang="en-US" sz="48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xmlns="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 viên:……………………………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xmlns="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xmlns="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xmlns="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xmlns="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PHÒNG 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D&amp;ĐT………..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algn="l"/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 THCS ………….……</a:t>
            </a:r>
          </a:p>
        </p:txBody>
      </p:sp>
      <p:sp>
        <p:nvSpPr>
          <p:cNvPr id="14" name="!!1">
            <a:extLst>
              <a:ext uri="{FF2B5EF4-FFF2-40B4-BE49-F238E27FC236}">
                <a16:creationId xmlns:a16="http://schemas.microsoft.com/office/drawing/2014/main" xmlns="" id="{0E246211-C9C9-4B3E-9DDF-914AB989AE93}"/>
              </a:ext>
            </a:extLst>
          </p:cNvPr>
          <p:cNvSpPr txBox="1"/>
          <p:nvPr/>
        </p:nvSpPr>
        <p:spPr>
          <a:xfrm>
            <a:off x="4397104" y="2138683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6-C1-T30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AutoShape 2"/>
          <p:cNvSpPr>
            <a:spLocks noChangeArrowheads="1"/>
          </p:cNvSpPr>
          <p:nvPr/>
        </p:nvSpPr>
        <p:spPr bwMode="auto">
          <a:xfrm>
            <a:off x="406400" y="259300"/>
            <a:ext cx="113792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 b="0"/>
          </a:p>
        </p:txBody>
      </p:sp>
      <p:pic>
        <p:nvPicPr>
          <p:cNvPr id="8195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7951" y="319088"/>
            <a:ext cx="1930400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447800"/>
            <a:ext cx="112776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7" name="WordArt 5"/>
          <p:cNvSpPr>
            <a:spLocks noChangeArrowheads="1" noChangeShapeType="1" noTextEdit="1"/>
          </p:cNvSpPr>
          <p:nvPr/>
        </p:nvSpPr>
        <p:spPr bwMode="auto">
          <a:xfrm>
            <a:off x="3759200" y="547688"/>
            <a:ext cx="6908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Rung chuông vàng</a:t>
            </a:r>
          </a:p>
        </p:txBody>
      </p:sp>
      <p:grpSp>
        <p:nvGrpSpPr>
          <p:cNvPr id="8198" name="Group 6"/>
          <p:cNvGrpSpPr>
            <a:grpSpLocks/>
          </p:cNvGrpSpPr>
          <p:nvPr/>
        </p:nvGrpSpPr>
        <p:grpSpPr bwMode="auto">
          <a:xfrm>
            <a:off x="9550400" y="6019801"/>
            <a:ext cx="1557867" cy="561975"/>
            <a:chOff x="4512" y="3792"/>
            <a:chExt cx="736" cy="354"/>
          </a:xfrm>
        </p:grpSpPr>
        <p:pic>
          <p:nvPicPr>
            <p:cNvPr id="8240" name="Picture 7" descr="ani32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512" y="3792"/>
              <a:ext cx="43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41" name="Text Box 8">
              <a:hlinkClick r:id="" action="ppaction://noaction"/>
            </p:cNvPr>
            <p:cNvSpPr txBox="1">
              <a:spLocks noChangeArrowheads="1"/>
            </p:cNvSpPr>
            <p:nvPr/>
          </p:nvSpPr>
          <p:spPr bwMode="auto">
            <a:xfrm>
              <a:off x="4752" y="3896"/>
              <a:ext cx="4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2000" dirty="0">
                  <a:latin typeface=".VnArial Narrow" pitchFamily="34" charset="0"/>
                  <a:hlinkClick r:id="rId9" action="ppaction://hlinksldjump"/>
                </a:rPr>
                <a:t>Home</a:t>
              </a:r>
              <a:endParaRPr lang="en-US" sz="2000" dirty="0">
                <a:latin typeface=".VnArial Narrow" pitchFamily="34" charset="0"/>
              </a:endParaRPr>
            </a:p>
          </p:txBody>
        </p:sp>
      </p:grpSp>
      <p:sp>
        <p:nvSpPr>
          <p:cNvPr id="8199" name="AutoShape 9"/>
          <p:cNvSpPr>
            <a:spLocks noChangeArrowheads="1"/>
          </p:cNvSpPr>
          <p:nvPr/>
        </p:nvSpPr>
        <p:spPr bwMode="auto">
          <a:xfrm>
            <a:off x="5080000" y="1604964"/>
            <a:ext cx="2235200" cy="43973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CC00"/>
              </a:gs>
              <a:gs pos="100000">
                <a:srgbClr val="CC99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0" name="AutoShape 10"/>
          <p:cNvSpPr>
            <a:spLocks noChangeArrowheads="1"/>
          </p:cNvSpPr>
          <p:nvPr/>
        </p:nvSpPr>
        <p:spPr bwMode="auto">
          <a:xfrm>
            <a:off x="5177367" y="1655763"/>
            <a:ext cx="2048933" cy="3413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66"/>
              </a:gs>
              <a:gs pos="100000">
                <a:srgbClr val="FFFFCC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1" name="Text Box 11"/>
          <p:cNvSpPr txBox="1">
            <a:spLocks noChangeArrowheads="1"/>
          </p:cNvSpPr>
          <p:nvPr/>
        </p:nvSpPr>
        <p:spPr bwMode="auto">
          <a:xfrm>
            <a:off x="5213318" y="1632843"/>
            <a:ext cx="215053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0" dirty="0">
                <a:latin typeface=".VnBlack" pitchFamily="34" charset="0"/>
              </a:rPr>
              <a:t>C©u hái </a:t>
            </a:r>
            <a:r>
              <a:rPr lang="en-US" b="0" dirty="0" smtClean="0">
                <a:latin typeface=".VnBlack" pitchFamily="34" charset="0"/>
              </a:rPr>
              <a:t>7</a:t>
            </a:r>
            <a:endParaRPr lang="en-US" b="0" dirty="0">
              <a:latin typeface=".VnBlack" pitchFamily="34" charset="0"/>
            </a:endParaRPr>
          </a:p>
        </p:txBody>
      </p:sp>
      <p:pic>
        <p:nvPicPr>
          <p:cNvPr id="8202" name="Picture 12" descr="star_tip_md_wht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9600" y="838200"/>
            <a:ext cx="711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3" name="Picture 13" descr="people008"/>
          <p:cNvPicPr>
            <a:picLocks noChangeAspect="1" noChangeArrowheads="1" noCrop="1"/>
          </p:cNvPicPr>
          <p:nvPr/>
        </p:nvPicPr>
        <p:blipFill>
          <a:blip r:embed="rId11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2933" y="5257800"/>
            <a:ext cx="1295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95" name="Text Box 15"/>
          <p:cNvSpPr txBox="1">
            <a:spLocks noChangeArrowheads="1"/>
          </p:cNvSpPr>
          <p:nvPr/>
        </p:nvSpPr>
        <p:spPr bwMode="auto">
          <a:xfrm>
            <a:off x="2133600" y="3359468"/>
            <a:ext cx="7823200" cy="1406539"/>
          </a:xfrm>
          <a:prstGeom prst="rect">
            <a:avLst/>
          </a:prstGeom>
          <a:solidFill>
            <a:srgbClr val="FFCC00"/>
          </a:solidFill>
          <a:ln w="38100" cmpd="dbl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125000"/>
              </a:lnSpc>
              <a:spcBef>
                <a:spcPct val="55000"/>
              </a:spcBef>
            </a:pPr>
            <a:r>
              <a:rPr lang="en-US" sz="2800" dirty="0"/>
              <a:t>66</a:t>
            </a:r>
          </a:p>
          <a:p>
            <a:pPr algn="ctr" eaLnBrk="1" hangingPunct="1">
              <a:lnSpc>
                <a:spcPct val="125000"/>
              </a:lnSpc>
              <a:spcBef>
                <a:spcPct val="55000"/>
              </a:spcBef>
            </a:pPr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46096" name="Text Box 16"/>
          <p:cNvSpPr txBox="1">
            <a:spLocks noChangeArrowheads="1"/>
          </p:cNvSpPr>
          <p:nvPr/>
        </p:nvSpPr>
        <p:spPr bwMode="auto">
          <a:xfrm>
            <a:off x="2417234" y="6130926"/>
            <a:ext cx="928459" cy="369332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algn="l">
              <a:defRPr/>
            </a:pPr>
            <a:r>
              <a:rPr lang="en-US">
                <a:effectLst>
                  <a:outerShdw blurRad="38100" dist="38100" dir="2700000" algn="tl">
                    <a:srgbClr val="FFFFFF"/>
                  </a:outerShdw>
                </a:effectLst>
                <a:latin typeface=".VnArial" pitchFamily="34" charset="0"/>
              </a:rPr>
              <a:t>§¸p ¸n</a:t>
            </a:r>
          </a:p>
        </p:txBody>
      </p:sp>
      <p:grpSp>
        <p:nvGrpSpPr>
          <p:cNvPr id="46099" name="Group 19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8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9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1</a:t>
              </a:r>
            </a:p>
          </p:txBody>
        </p:sp>
      </p:grpSp>
      <p:grpSp>
        <p:nvGrpSpPr>
          <p:cNvPr id="46102" name="Group 22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7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2</a:t>
              </a:r>
            </a:p>
          </p:txBody>
        </p:sp>
      </p:grpSp>
      <p:grpSp>
        <p:nvGrpSpPr>
          <p:cNvPr id="46105" name="Group 25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4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5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3</a:t>
              </a:r>
            </a:p>
          </p:txBody>
        </p:sp>
      </p:grpSp>
      <p:grpSp>
        <p:nvGrpSpPr>
          <p:cNvPr id="46108" name="Group 28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2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3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4</a:t>
              </a:r>
            </a:p>
          </p:txBody>
        </p:sp>
      </p:grpSp>
      <p:grpSp>
        <p:nvGrpSpPr>
          <p:cNvPr id="46111" name="Group 31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0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1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5</a:t>
              </a:r>
            </a:p>
          </p:txBody>
        </p:sp>
      </p:grpSp>
      <p:grpSp>
        <p:nvGrpSpPr>
          <p:cNvPr id="46114" name="Group 34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28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9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6</a:t>
              </a:r>
            </a:p>
          </p:txBody>
        </p:sp>
      </p:grpSp>
      <p:grpSp>
        <p:nvGrpSpPr>
          <p:cNvPr id="46117" name="Group 37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26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7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7</a:t>
              </a:r>
            </a:p>
          </p:txBody>
        </p:sp>
      </p:grpSp>
      <p:grpSp>
        <p:nvGrpSpPr>
          <p:cNvPr id="46120" name="Group 40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24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5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8</a:t>
              </a:r>
            </a:p>
          </p:txBody>
        </p:sp>
      </p:grpSp>
      <p:grpSp>
        <p:nvGrpSpPr>
          <p:cNvPr id="46123" name="Group 43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22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3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9</a:t>
              </a:r>
            </a:p>
          </p:txBody>
        </p:sp>
      </p:grpSp>
      <p:grpSp>
        <p:nvGrpSpPr>
          <p:cNvPr id="46126" name="Group 46"/>
          <p:cNvGrpSpPr>
            <a:grpSpLocks/>
          </p:cNvGrpSpPr>
          <p:nvPr/>
        </p:nvGrpSpPr>
        <p:grpSpPr bwMode="auto">
          <a:xfrm>
            <a:off x="10464800" y="5180013"/>
            <a:ext cx="1828800" cy="1295400"/>
            <a:chOff x="4574" y="3342"/>
            <a:chExt cx="960" cy="912"/>
          </a:xfrm>
        </p:grpSpPr>
        <p:sp>
          <p:nvSpPr>
            <p:cNvPr id="8220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1" name="Text Box 48"/>
            <p:cNvSpPr txBox="1">
              <a:spLocks noChangeArrowheads="1"/>
            </p:cNvSpPr>
            <p:nvPr/>
          </p:nvSpPr>
          <p:spPr bwMode="auto">
            <a:xfrm>
              <a:off x="4828" y="3591"/>
              <a:ext cx="480" cy="494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chemeClr val="bg1"/>
                  </a:solidFill>
                  <a:latin typeface=".VnTime" pitchFamily="34" charset="0"/>
                </a:rPr>
                <a:t>HÕt giê</a:t>
              </a:r>
            </a:p>
          </p:txBody>
        </p:sp>
      </p:grpSp>
      <p:sp>
        <p:nvSpPr>
          <p:cNvPr id="46129" name="Text Box 49"/>
          <p:cNvSpPr txBox="1">
            <a:spLocks noChangeArrowheads="1"/>
          </p:cNvSpPr>
          <p:nvPr/>
        </p:nvSpPr>
        <p:spPr bwMode="auto">
          <a:xfrm>
            <a:off x="5748867" y="5867400"/>
            <a:ext cx="95410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3600"/>
              <a:t>10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 Box 16"/>
              <p:cNvSpPr txBox="1">
                <a:spLocks noChangeArrowheads="1"/>
              </p:cNvSpPr>
              <p:nvPr/>
            </p:nvSpPr>
            <p:spPr bwMode="auto">
              <a:xfrm>
                <a:off x="508000" y="2300289"/>
                <a:ext cx="11074400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i="1">
                              <a:solidFill>
                                <a:srgbClr val="0070C0"/>
                              </a:solidFill>
                              <a:latin typeface="Cambria Math"/>
                              <a:ea typeface="Tahoma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b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9</m:t>
                          </m:r>
                        </m:e>
                        <m:sup>
                          <m:r>
                            <a:rPr lang="en-US" sz="3200" b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200" b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ahoma"/>
                          <a:cs typeface="Times New Roman" panose="02020603050405020304" pitchFamily="18" charset="0"/>
                        </a:rPr>
                        <m:t>:</m:t>
                      </m:r>
                      <m:sSup>
                        <m:sSupPr>
                          <m:ctrlPr>
                            <a:rPr lang="en-US" sz="3200" b="0" i="1">
                              <a:solidFill>
                                <a:srgbClr val="0070C0"/>
                              </a:solidFill>
                              <a:latin typeface="Cambria Math"/>
                              <a:ea typeface="Tahoma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b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sz="3200" b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3200" b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ahoma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200" b="0" i="1">
                              <a:solidFill>
                                <a:srgbClr val="0070C0"/>
                              </a:solidFill>
                              <a:latin typeface="Cambria Math"/>
                              <a:ea typeface="Tahoma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b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5</m:t>
                          </m:r>
                        </m:e>
                        <m:sup>
                          <m:r>
                            <a:rPr lang="en-US" sz="3200" b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200" b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ahoma"/>
                          <a:cs typeface="Times New Roman" panose="02020603050405020304" pitchFamily="18" charset="0"/>
                        </a:rPr>
                        <m:t>.3−60:</m:t>
                      </m:r>
                      <m:r>
                        <a:rPr lang="en-US" sz="3200" b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ahoma"/>
                          <a:cs typeface="Times New Roman" panose="02020603050405020304" pitchFamily="18" charset="0"/>
                        </a:rPr>
                        <m:t>5</m:t>
                      </m:r>
                    </m:oMath>
                  </m:oMathPara>
                </a14:m>
                <a:endParaRPr lang="en-US" sz="3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8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8000" y="2300289"/>
                <a:ext cx="11074400" cy="584775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09412501"/>
      </p:ext>
    </p:extLst>
  </p:cSld>
  <p:clrMapOvr>
    <a:masterClrMapping/>
  </p:clrMapOvr>
  <p:transition spd="slow" advClick="0">
    <p:zo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4609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 nodeType="clickPar">
                      <p:stCondLst>
                        <p:cond delay="0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096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461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129"/>
                  </p:tgtEl>
                </p:cond>
              </p:nextCondLst>
            </p:seq>
          </p:childTnLst>
        </p:cTn>
      </p:par>
    </p:tnLst>
    <p:bldLst>
      <p:bldP spid="46095" grpId="0" animBg="1"/>
      <p:bldP spid="46095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11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ln/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</p:grp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2686" y="464877"/>
            <a:ext cx="10125075" cy="335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2"/>
          <p:cNvSpPr txBox="1">
            <a:spLocks noChangeArrowheads="1"/>
          </p:cNvSpPr>
          <p:nvPr/>
        </p:nvSpPr>
        <p:spPr bwMode="auto">
          <a:xfrm>
            <a:off x="947737" y="4951827"/>
            <a:ext cx="5297487" cy="138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800" dirty="0">
                <a:solidFill>
                  <a:srgbClr val="00B0F0"/>
                </a:solidFill>
                <a:latin typeface="Arial" pitchFamily="34" charset="0"/>
              </a:rPr>
              <a:t>Yêu cầu thực hiện nhóm 4 trong vòng 2 phút để đưa ra thứ tự thực hiện phép tính. </a:t>
            </a:r>
          </a:p>
        </p:txBody>
      </p:sp>
      <p:pic>
        <p:nvPicPr>
          <p:cNvPr id="2" name="Đồng Hồ Đếm Ngược 2 Phút Có Âm Thanh Cực Chuẩn 😎_ 2 Minutes Countdown Timer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783761" y="99749"/>
            <a:ext cx="1524000" cy="790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0328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" dur="1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1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22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28"/>
          <p:cNvGrpSpPr/>
          <p:nvPr/>
        </p:nvGrpSpPr>
        <p:grpSpPr>
          <a:xfrm>
            <a:off x="423691" y="75306"/>
            <a:ext cx="10075774" cy="984911"/>
            <a:chOff x="5123976" y="1084217"/>
            <a:chExt cx="5574505" cy="736216"/>
          </a:xfrm>
        </p:grpSpPr>
        <p:sp>
          <p:nvSpPr>
            <p:cNvPr id="5" name="五边形 29"/>
            <p:cNvSpPr/>
            <p:nvPr/>
          </p:nvSpPr>
          <p:spPr>
            <a:xfrm flipH="1">
              <a:off x="5158084" y="1084217"/>
              <a:ext cx="5540397" cy="736216"/>
            </a:xfrm>
            <a:prstGeom prst="homePlate">
              <a:avLst/>
            </a:prstGeom>
            <a:solidFill>
              <a:srgbClr val="A5C0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THỨ TỰ THỰC HIỆN CÁC PHÉP TÍNH TRONG </a:t>
              </a:r>
              <a:endParaRPr 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  <a:p>
              <a:pPr algn="ctr"/>
              <a:r>
                <a:rPr lang="en-US" sz="2800" b="1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BIỂU </a:t>
              </a:r>
              <a:r>
                <a:rPr lang="en-US" sz="2800" b="1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THỨC CHỨA DẤU NGOẶC</a:t>
              </a:r>
            </a:p>
          </p:txBody>
        </p:sp>
        <p:sp>
          <p:nvSpPr>
            <p:cNvPr id="7" name="文本框 31"/>
            <p:cNvSpPr txBox="1"/>
            <p:nvPr/>
          </p:nvSpPr>
          <p:spPr>
            <a:xfrm>
              <a:off x="5123976" y="1249864"/>
              <a:ext cx="300682" cy="3243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200" b="1" dirty="0" smtClean="0">
                  <a:solidFill>
                    <a:srgbClr val="A6C0A5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I</a:t>
              </a:r>
              <a:endParaRPr lang="zh-CN" altLang="en-US" sz="3200" b="1" dirty="0">
                <a:solidFill>
                  <a:srgbClr val="A6C0A5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11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ln/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</p:grpSp>
      <p:pic>
        <p:nvPicPr>
          <p:cNvPr id="13" name="Picture 2" descr="Kid boy thinking face Premium Vector">
            <a:extLst>
              <a:ext uri="{FF2B5EF4-FFF2-40B4-BE49-F238E27FC236}">
                <a16:creationId xmlns:a16="http://schemas.microsoft.com/office/drawing/2014/main" xmlns="" id="{ED1C0D96-21F7-4128-9D2F-8040F6493C08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518" t="12414" r="8001" b="8576"/>
          <a:stretch/>
        </p:blipFill>
        <p:spPr bwMode="auto">
          <a:xfrm>
            <a:off x="423690" y="3283291"/>
            <a:ext cx="2532993" cy="35747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Speech Bubble: Rectangle with Corners Rounded 58">
            <a:extLst>
              <a:ext uri="{FF2B5EF4-FFF2-40B4-BE49-F238E27FC236}">
                <a16:creationId xmlns:a16="http://schemas.microsoft.com/office/drawing/2014/main" xmlns="" id="{63193FE6-CF2A-4312-81FB-22CCAC8F73F6}"/>
              </a:ext>
            </a:extLst>
          </p:cNvPr>
          <p:cNvSpPr/>
          <p:nvPr/>
        </p:nvSpPr>
        <p:spPr>
          <a:xfrm>
            <a:off x="1559851" y="1581374"/>
            <a:ext cx="9542032" cy="1344706"/>
          </a:xfrm>
          <a:prstGeom prst="wedgeRoundRectCallout">
            <a:avLst>
              <a:gd name="adj1" fmla="val -37118"/>
              <a:gd name="adj2" fmla="val 69600"/>
              <a:gd name="adj3" fmla="val 16667"/>
            </a:avLst>
          </a:prstGeom>
          <a:solidFill>
            <a:schemeClr val="bg1"/>
          </a:solidFill>
          <a:ln w="28575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Khi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biểu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hức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hứa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dấu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ngoặc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, ta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hực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iện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phép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dấu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ngoặc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rước</a:t>
            </a:r>
            <a:endParaRPr lang="en-US" sz="2800" dirty="0" smtClean="0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2420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3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xmlns="" id="{A3A062DA-93BF-4842-B601-4404401BCCE3}"/>
                  </a:ext>
                </a:extLst>
              </p:cNvPr>
              <p:cNvSpPr txBox="1"/>
              <p:nvPr/>
            </p:nvSpPr>
            <p:spPr>
              <a:xfrm>
                <a:off x="260763" y="373040"/>
                <a:ext cx="11764566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2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VD4 – SGK/T28: </a:t>
                </a:r>
                <a:r>
                  <a:rPr lang="en-US" sz="32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ính</a:t>
                </a:r>
                <a:r>
                  <a:rPr lang="en-US" sz="32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giá</a:t>
                </a:r>
                <a:r>
                  <a:rPr lang="en-US" sz="32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rị</a:t>
                </a:r>
                <a:r>
                  <a:rPr lang="en-US" sz="32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của</a:t>
                </a:r>
                <a:r>
                  <a:rPr lang="en-US" sz="32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biểu</a:t>
                </a:r>
                <a:r>
                  <a:rPr lang="en-US" sz="32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hức</a:t>
                </a:r>
                <a:r>
                  <a:rPr lang="en-US" sz="32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48+</m:t>
                    </m:r>
                    <m:sSup>
                      <m:sSupPr>
                        <m:ctrlP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12−8)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:8.2</m:t>
                    </m:r>
                  </m:oMath>
                </a14:m>
                <a:endParaRPr lang="en-US" sz="3200" i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3A062DA-93BF-4842-B601-4404401BCC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763" y="373040"/>
                <a:ext cx="11764566" cy="584775"/>
              </a:xfrm>
              <a:prstGeom prst="rect">
                <a:avLst/>
              </a:prstGeom>
              <a:blipFill rotWithShape="1">
                <a:blip r:embed="rId3"/>
                <a:stretch>
                  <a:fillRect l="-1347" t="-13542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245924"/>
              </p:ext>
            </p:extLst>
          </p:nvPr>
        </p:nvGraphicFramePr>
        <p:xfrm>
          <a:off x="2463349" y="1177617"/>
          <a:ext cx="3508385" cy="1467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" name="Equation" r:id="rId4" imgW="1981080" imgH="825480" progId="Equation.DSMT4">
                  <p:embed/>
                </p:oleObj>
              </mc:Choice>
              <mc:Fallback>
                <p:oleObj name="Equation" r:id="rId4" imgW="1981080" imgH="825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349" y="1177617"/>
                        <a:ext cx="3508385" cy="14674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xmlns="" id="{A3A062DA-93BF-4842-B601-4404401BCCE3}"/>
                  </a:ext>
                </a:extLst>
              </p:cNvPr>
              <p:cNvSpPr txBox="1"/>
              <p:nvPr/>
            </p:nvSpPr>
            <p:spPr>
              <a:xfrm>
                <a:off x="446678" y="3530241"/>
                <a:ext cx="10670652" cy="10772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2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LT4 – SGK/T28: </a:t>
                </a:r>
                <a:r>
                  <a:rPr lang="en-US" sz="32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ính</a:t>
                </a:r>
                <a:r>
                  <a:rPr lang="en-US" sz="32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giá</a:t>
                </a:r>
                <a:r>
                  <a:rPr lang="en-US" sz="32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rị</a:t>
                </a:r>
                <a:r>
                  <a:rPr lang="en-US" sz="32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của</a:t>
                </a:r>
                <a:r>
                  <a:rPr lang="en-US" sz="32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biểu</a:t>
                </a:r>
                <a:r>
                  <a:rPr lang="en-US" sz="32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hức</a:t>
                </a:r>
                <a:r>
                  <a:rPr lang="en-US" sz="32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5+</m:t>
                    </m:r>
                    <m:d>
                      <m:dPr>
                        <m:ctrlP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9:3−8</m:t>
                        </m:r>
                      </m:e>
                    </m:d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.4</m:t>
                    </m:r>
                  </m:oMath>
                </a14:m>
                <a:endParaRPr lang="en-US" sz="3200" i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3A062DA-93BF-4842-B601-4404401BCC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678" y="3530241"/>
                <a:ext cx="10670652" cy="1077218"/>
              </a:xfrm>
              <a:prstGeom prst="rect">
                <a:avLst/>
              </a:prstGeom>
              <a:blipFill rotWithShape="1">
                <a:blip r:embed="rId6"/>
                <a:stretch>
                  <a:fillRect l="-1428" t="-73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431287"/>
              </p:ext>
            </p:extLst>
          </p:nvPr>
        </p:nvGraphicFramePr>
        <p:xfrm>
          <a:off x="5886854" y="4241018"/>
          <a:ext cx="2555512" cy="2502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" r:id="rId7" imgW="1371600" imgH="1333500" progId="Equation.DSMT4">
                  <p:embed/>
                </p:oleObj>
              </mc:Choice>
              <mc:Fallback>
                <p:oleObj r:id="rId7" imgW="1371600" imgH="1333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6854" y="4241018"/>
                        <a:ext cx="2555512" cy="25022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12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ln/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</p:grp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427" y="1067857"/>
            <a:ext cx="10239375" cy="3752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2"/>
          <p:cNvSpPr txBox="1">
            <a:spLocks noChangeArrowheads="1"/>
          </p:cNvSpPr>
          <p:nvPr/>
        </p:nvSpPr>
        <p:spPr bwMode="auto">
          <a:xfrm>
            <a:off x="947737" y="4951827"/>
            <a:ext cx="5297487" cy="138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800" dirty="0">
                <a:solidFill>
                  <a:srgbClr val="00B0F0"/>
                </a:solidFill>
                <a:latin typeface="Arial" pitchFamily="34" charset="0"/>
              </a:rPr>
              <a:t>Yêu cầu thực hiện nhóm </a:t>
            </a:r>
            <a:r>
              <a:rPr lang="en-US" sz="2800" dirty="0" smtClean="0">
                <a:solidFill>
                  <a:srgbClr val="00B0F0"/>
                </a:solidFill>
                <a:latin typeface="Arial" pitchFamily="34" charset="0"/>
              </a:rPr>
              <a:t>2 </a:t>
            </a:r>
            <a:r>
              <a:rPr lang="en-US" sz="2800" dirty="0">
                <a:solidFill>
                  <a:srgbClr val="00B0F0"/>
                </a:solidFill>
                <a:latin typeface="Arial" pitchFamily="34" charset="0"/>
              </a:rPr>
              <a:t>trong vòng 2 phút để đưa ra thứ tự thực hiện phép tính. </a:t>
            </a:r>
          </a:p>
        </p:txBody>
      </p:sp>
      <p:pic>
        <p:nvPicPr>
          <p:cNvPr id="2" name="Đồng Hồ Đếm Ngược 2 Phút Có Âm Thanh Cực Chuẩn 😎_ 2 Minutes Countdown Timer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743071" y="99749"/>
            <a:ext cx="1524000" cy="790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5465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2" descr="Kid boy thinking face Premium Vector">
            <a:extLst>
              <a:ext uri="{FF2B5EF4-FFF2-40B4-BE49-F238E27FC236}">
                <a16:creationId xmlns:a16="http://schemas.microsoft.com/office/drawing/2014/main" xmlns="" id="{ED1C0D96-21F7-4128-9D2F-8040F6493C08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518" t="12414" r="8001" b="8576"/>
          <a:stretch/>
        </p:blipFill>
        <p:spPr bwMode="auto">
          <a:xfrm>
            <a:off x="423690" y="3168581"/>
            <a:ext cx="2532993" cy="35747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" name="组合 28"/>
          <p:cNvGrpSpPr/>
          <p:nvPr/>
        </p:nvGrpSpPr>
        <p:grpSpPr>
          <a:xfrm>
            <a:off x="423691" y="75306"/>
            <a:ext cx="10075774" cy="984911"/>
            <a:chOff x="5123976" y="1084217"/>
            <a:chExt cx="5574505" cy="736216"/>
          </a:xfrm>
        </p:grpSpPr>
        <p:sp>
          <p:nvSpPr>
            <p:cNvPr id="7" name="五边形 29"/>
            <p:cNvSpPr/>
            <p:nvPr/>
          </p:nvSpPr>
          <p:spPr>
            <a:xfrm flipH="1">
              <a:off x="5158084" y="1084217"/>
              <a:ext cx="5540397" cy="736216"/>
            </a:xfrm>
            <a:prstGeom prst="homePlate">
              <a:avLst/>
            </a:prstGeom>
            <a:solidFill>
              <a:srgbClr val="A5C0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THỨ TỰ THỰC HIỆN CÁC PHÉP TÍNH TRONG </a:t>
              </a:r>
              <a:endParaRPr 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  <a:p>
              <a:pPr algn="ctr"/>
              <a:r>
                <a:rPr lang="en-US" sz="2800" b="1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BIỂU </a:t>
              </a:r>
              <a:r>
                <a:rPr lang="en-US" sz="2800" b="1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THỨC CHỨA DẤU NGOẶC</a:t>
              </a:r>
            </a:p>
          </p:txBody>
        </p:sp>
        <p:sp>
          <p:nvSpPr>
            <p:cNvPr id="9" name="文本框 31"/>
            <p:cNvSpPr txBox="1"/>
            <p:nvPr/>
          </p:nvSpPr>
          <p:spPr>
            <a:xfrm>
              <a:off x="5123976" y="1249864"/>
              <a:ext cx="300682" cy="3243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200" b="1" dirty="0" smtClean="0">
                  <a:solidFill>
                    <a:srgbClr val="A6C0A5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I</a:t>
              </a:r>
              <a:endParaRPr lang="zh-CN" altLang="en-US" sz="3200" b="1" dirty="0">
                <a:solidFill>
                  <a:srgbClr val="A6C0A5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12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ln/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peech Bubble: Rectangle with Corners Rounded 58">
                <a:extLst>
                  <a:ext uri="{FF2B5EF4-FFF2-40B4-BE49-F238E27FC236}">
                    <a16:creationId xmlns:a16="http://schemas.microsoft.com/office/drawing/2014/main" xmlns="" id="{63193FE6-CF2A-4312-81FB-22CCAC8F73F6}"/>
                  </a:ext>
                </a:extLst>
              </p:cNvPr>
              <p:cNvSpPr/>
              <p:nvPr/>
            </p:nvSpPr>
            <p:spPr>
              <a:xfrm>
                <a:off x="1559851" y="1581374"/>
                <a:ext cx="9542032" cy="1344706"/>
              </a:xfrm>
              <a:prstGeom prst="wedgeRoundRectCallout">
                <a:avLst>
                  <a:gd name="adj1" fmla="val -37118"/>
                  <a:gd name="adj2" fmla="val 69600"/>
                  <a:gd name="adj3" fmla="val 16667"/>
                </a:avLst>
              </a:prstGeom>
              <a:solidFill>
                <a:schemeClr val="bg1"/>
              </a:solidFill>
              <a:ln w="28575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dirty="0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Nếu </a:t>
                </a:r>
                <a:r>
                  <a:rPr lang="en-US" sz="2800" dirty="0" err="1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biểu</a:t>
                </a:r>
                <a:r>
                  <a:rPr lang="en-US" sz="2800" dirty="0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thức</a:t>
                </a:r>
                <a:r>
                  <a:rPr lang="en-US" sz="2800" dirty="0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chứa</a:t>
                </a:r>
                <a:r>
                  <a:rPr lang="en-US" sz="2800" dirty="0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các</a:t>
                </a:r>
                <a:r>
                  <a:rPr lang="en-US" sz="2800" dirty="0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dấu</a:t>
                </a:r>
                <a:r>
                  <a:rPr lang="en-US" sz="2800" dirty="0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ngoặc</a:t>
                </a:r>
                <a:r>
                  <a:rPr lang="en-US" sz="2800" dirty="0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accent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chemeClr val="accent1"/>
                            </a:solidFill>
                            <a:latin typeface="Cambria Math"/>
                            <a:cs typeface="Arial" pitchFamily="34" charset="0"/>
                          </a:rPr>
                          <m:t> </m:t>
                        </m:r>
                      </m:e>
                    </m:d>
                    <m:r>
                      <a:rPr lang="en-US" sz="2800" b="0" i="1" smtClean="0">
                        <a:solidFill>
                          <a:schemeClr val="accent1"/>
                        </a:solidFill>
                        <a:latin typeface="Cambria Math"/>
                        <a:cs typeface="Arial" pitchFamily="34" charset="0"/>
                      </a:rPr>
                      <m:t>,  </m:t>
                    </m:r>
                    <m:d>
                      <m:dPr>
                        <m:begChr m:val="["/>
                        <m:endChr m:val="]"/>
                        <m:ctrlPr>
                          <a:rPr lang="en-US" sz="2800" i="1">
                            <a:solidFill>
                              <a:schemeClr val="accent1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chemeClr val="accent1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 </m:t>
                        </m:r>
                      </m:e>
                    </m:d>
                    <m:r>
                      <a:rPr lang="en-US" sz="2800" b="0" i="1" smtClean="0">
                        <a:solidFill>
                          <a:schemeClr val="accent1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,  </m:t>
                    </m:r>
                    <m:r>
                      <a:rPr lang="en-US" sz="2800" i="1">
                        <a:solidFill>
                          <a:schemeClr val="accent1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{ }</m:t>
                    </m:r>
                  </m:oMath>
                </a14:m>
                <a:r>
                  <a:rPr lang="en-US" sz="2800" dirty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endParaRPr lang="en-US" sz="2800" dirty="0" smtClean="0">
                  <a:solidFill>
                    <a:schemeClr val="accent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algn="ctr"/>
                <a:r>
                  <a:rPr lang="en-US" sz="2800" dirty="0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thì </a:t>
                </a:r>
                <a:r>
                  <a:rPr lang="en-US" sz="2800" dirty="0" err="1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thứ</a:t>
                </a:r>
                <a:r>
                  <a:rPr lang="en-US" sz="2800" dirty="0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tự</a:t>
                </a:r>
                <a:r>
                  <a:rPr lang="en-US" sz="2800" dirty="0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thực</a:t>
                </a:r>
                <a:r>
                  <a:rPr lang="en-US" sz="2800" dirty="0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hiện</a:t>
                </a:r>
                <a:r>
                  <a:rPr lang="en-US" sz="2800" dirty="0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các</a:t>
                </a:r>
                <a:r>
                  <a:rPr lang="en-US" sz="2800" dirty="0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phép</a:t>
                </a:r>
                <a:r>
                  <a:rPr lang="en-US" sz="2800" dirty="0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tính</a:t>
                </a:r>
                <a:r>
                  <a:rPr lang="en-US" sz="2800" dirty="0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như</a:t>
                </a:r>
                <a:r>
                  <a:rPr lang="en-US" sz="2800" dirty="0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sau</a:t>
                </a:r>
                <a:r>
                  <a:rPr lang="en-US" sz="2800" dirty="0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b="0" i="1" smtClean="0">
                            <a:solidFill>
                              <a:schemeClr val="accent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solidFill>
                              <a:schemeClr val="accent1"/>
                            </a:solidFill>
                            <a:latin typeface="Cambria Math"/>
                            <a:cs typeface="Arial" pitchFamily="34" charset="0"/>
                          </a:rPr>
                          <m:t> </m:t>
                        </m:r>
                      </m:e>
                    </m:d>
                    <m:r>
                      <a:rPr lang="en-US" sz="2800" b="0" i="1" smtClean="0">
                        <a:solidFill>
                          <a:schemeClr val="accent1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→</m:t>
                    </m:r>
                    <m:d>
                      <m:dPr>
                        <m:begChr m:val="["/>
                        <m:endChr m:val="]"/>
                        <m:ctrlPr>
                          <a:rPr lang="en-US" sz="2800" b="0" i="1" smtClean="0">
                            <a:solidFill>
                              <a:schemeClr val="accent1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solidFill>
                              <a:schemeClr val="accent1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 </m:t>
                        </m:r>
                      </m:e>
                    </m:d>
                    <m:r>
                      <a:rPr lang="en-US" sz="2800" b="0" i="1" smtClean="0">
                        <a:solidFill>
                          <a:schemeClr val="accent1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→{ }</m:t>
                    </m:r>
                  </m:oMath>
                </a14:m>
                <a:r>
                  <a:rPr lang="en-US" sz="2800" dirty="0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4" name="Speech Bubble: Rectangle with Corners Rounded 58">
                <a:extLst>
                  <a:ext uri="{FF2B5EF4-FFF2-40B4-BE49-F238E27FC236}">
                    <a16:creationId xmlns:a16="http://schemas.microsoft.com/office/drawing/2014/main" xmlns="" id="{63193FE6-CF2A-4312-81FB-22CCAC8F73F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9851" y="1581374"/>
                <a:ext cx="9542032" cy="1344706"/>
              </a:xfrm>
              <a:prstGeom prst="wedgeRoundRectCallout">
                <a:avLst>
                  <a:gd name="adj1" fmla="val -37118"/>
                  <a:gd name="adj2" fmla="val 69600"/>
                  <a:gd name="adj3" fmla="val 16667"/>
                </a:avLst>
              </a:prstGeom>
              <a:blipFill rotWithShape="1">
                <a:blip r:embed="rId3"/>
                <a:stretch>
                  <a:fillRect/>
                </a:stretch>
              </a:blipFill>
              <a:ln w="28575">
                <a:solidFill>
                  <a:schemeClr val="bg1">
                    <a:lumMod val="6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09032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5" presetClass="emph" presetSubtype="0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19" dur="indefinite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4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xmlns="" id="{A3A062DA-93BF-4842-B601-4404401BCCE3}"/>
                  </a:ext>
                </a:extLst>
              </p:cNvPr>
              <p:cNvSpPr txBox="1"/>
              <p:nvPr/>
            </p:nvSpPr>
            <p:spPr>
              <a:xfrm>
                <a:off x="260763" y="511326"/>
                <a:ext cx="11764566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VD5 – SGK/T29: </a:t>
                </a:r>
                <a:r>
                  <a:rPr lang="en-US" sz="28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ính</a:t>
                </a:r>
                <a:r>
                  <a:rPr lang="en-US" sz="28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giá</a:t>
                </a:r>
                <a:r>
                  <a:rPr lang="en-US" sz="28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rị</a:t>
                </a:r>
                <a:r>
                  <a:rPr lang="en-US" sz="28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của</a:t>
                </a:r>
                <a:r>
                  <a:rPr lang="en-US" sz="28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biểu</a:t>
                </a:r>
                <a:r>
                  <a:rPr lang="en-US" sz="28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hức</a:t>
                </a:r>
                <a:r>
                  <a:rPr lang="en-US" sz="28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80−[130−8.</m:t>
                    </m:r>
                    <m:sSup>
                      <m:sSupPr>
                        <m:ctrlP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7−4</m:t>
                            </m:r>
                          </m:e>
                        </m:d>
                      </m:e>
                      <m:sup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sz="2800" i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3A062DA-93BF-4842-B601-4404401BCC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763" y="511326"/>
                <a:ext cx="11764566" cy="523220"/>
              </a:xfrm>
              <a:prstGeom prst="rect">
                <a:avLst/>
              </a:prstGeom>
              <a:blipFill rotWithShape="1">
                <a:blip r:embed="rId3"/>
                <a:stretch>
                  <a:fillRect l="-1088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xmlns="" id="{A3A062DA-93BF-4842-B601-4404401BCCE3}"/>
                  </a:ext>
                </a:extLst>
              </p:cNvPr>
              <p:cNvSpPr txBox="1"/>
              <p:nvPr/>
            </p:nvSpPr>
            <p:spPr>
              <a:xfrm>
                <a:off x="230282" y="2944465"/>
                <a:ext cx="11564214" cy="9541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LT5 – SGK/T29: </a:t>
                </a:r>
                <a:r>
                  <a:rPr lang="en-US" sz="28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ính</a:t>
                </a:r>
                <a:r>
                  <a:rPr lang="en-US" sz="28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giá</a:t>
                </a:r>
                <a:r>
                  <a:rPr lang="en-US" sz="28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rị</a:t>
                </a:r>
                <a:r>
                  <a:rPr lang="en-US" sz="28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của</a:t>
                </a:r>
                <a:r>
                  <a:rPr lang="en-US" sz="28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biểu</a:t>
                </a:r>
                <a:r>
                  <a:rPr lang="en-US" sz="28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hức</a:t>
                </a:r>
                <a:r>
                  <a:rPr lang="en-US" sz="28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35−{5.</m:t>
                    </m:r>
                    <m:d>
                      <m:dPr>
                        <m:begChr m:val="["/>
                        <m:endChr m:val="]"/>
                        <m:ctrlP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sz="28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6+12</m:t>
                            </m:r>
                          </m:e>
                        </m:d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:4+3</m:t>
                        </m:r>
                      </m:e>
                    </m:d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2.10}</m:t>
                    </m:r>
                  </m:oMath>
                </a14:m>
                <a:endParaRPr lang="en-US" sz="2800" i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3A062DA-93BF-4842-B601-4404401BCC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282" y="2944465"/>
                <a:ext cx="11564214" cy="954107"/>
              </a:xfrm>
              <a:prstGeom prst="rect">
                <a:avLst/>
              </a:prstGeom>
              <a:blipFill rotWithShape="1">
                <a:blip r:embed="rId4"/>
                <a:stretch>
                  <a:fillRect l="-1107" t="-63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234865"/>
              </p:ext>
            </p:extLst>
          </p:nvPr>
        </p:nvGraphicFramePr>
        <p:xfrm>
          <a:off x="1746119" y="1440065"/>
          <a:ext cx="3802460" cy="1410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7" name="Equation" r:id="rId5" imgW="2616120" imgH="965160" progId="Equation.DSMT4">
                  <p:embed/>
                </p:oleObj>
              </mc:Choice>
              <mc:Fallback>
                <p:oleObj name="Equation" r:id="rId5" imgW="2616120" imgH="965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119" y="1440065"/>
                        <a:ext cx="3802460" cy="14103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227522"/>
              </p:ext>
            </p:extLst>
          </p:nvPr>
        </p:nvGraphicFramePr>
        <p:xfrm>
          <a:off x="1784274" y="3727936"/>
          <a:ext cx="3435481" cy="2695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8" r:id="rId7" imgW="2476500" imgH="1930400" progId="Equation.DSMT4">
                  <p:embed/>
                </p:oleObj>
              </mc:Choice>
              <mc:Fallback>
                <p:oleObj r:id="rId7" imgW="2476500" imgH="1930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274" y="3727936"/>
                        <a:ext cx="3435481" cy="26955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11442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itchFamily="34" charset="0"/>
                <a:cs typeface="Arial" pitchFamily="34" charset="0"/>
              </a:rPr>
              <a:t>HOẠT ĐỘNG LUYỆN TẬ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xmlns="" id="{CE530CE9-79B6-4A34-9DE8-7F769B44A120}"/>
                  </a:ext>
                </a:extLst>
              </p:cNvPr>
              <p:cNvSpPr txBox="1"/>
              <p:nvPr/>
            </p:nvSpPr>
            <p:spPr>
              <a:xfrm>
                <a:off x="148683" y="723261"/>
                <a:ext cx="8384345" cy="11406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514350" indent="-514350">
                  <a:buAutoNum type="arabicPeriod"/>
                </a:pPr>
                <a:r>
                  <a:rPr lang="en-US" sz="3200" b="1" dirty="0" smtClean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BT4a – SGK/T29: </a:t>
                </a:r>
                <a:endParaRPr lang="en-US" sz="3200" b="1" i="1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𝟑𝟐</m:t>
                      </m:r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3200" b="1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2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  <m:r>
                            <a:rPr lang="en-US" sz="32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3200" b="1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32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  <m:sup>
                              <m:r>
                                <a:rPr lang="en-US" sz="32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p>
                          </m:sSup>
                        </m:e>
                      </m:d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𝟏𝟖</m:t>
                      </m:r>
                    </m:oMath>
                  </m:oMathPara>
                </a14:m>
                <a:endParaRPr lang="en-US" sz="32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E530CE9-79B6-4A34-9DE8-7F769B44A1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683" y="723261"/>
                <a:ext cx="8384345" cy="1140633"/>
              </a:xfrm>
              <a:prstGeom prst="rect">
                <a:avLst/>
              </a:prstGeom>
              <a:blipFill rotWithShape="1">
                <a:blip r:embed="rId4"/>
                <a:stretch>
                  <a:fillRect l="-1599" t="-69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xmlns="" id="{CE530CE9-79B6-4A34-9DE8-7F769B44A120}"/>
                  </a:ext>
                </a:extLst>
              </p:cNvPr>
              <p:cNvSpPr txBox="1"/>
              <p:nvPr/>
            </p:nvSpPr>
            <p:spPr>
              <a:xfrm>
                <a:off x="6527409" y="616027"/>
                <a:ext cx="8384345" cy="10889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200" b="1" dirty="0" smtClean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2. BT5a – SGK/T29: </a:t>
                </a:r>
                <a:endParaRPr lang="en-US" sz="3200" b="1" i="1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𝟗𝟐𝟑𝟒</m:t>
                      </m:r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:[</m:t>
                      </m:r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.(</m:t>
                      </m:r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200" b="1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2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e>
                        <m:sup>
                          <m:r>
                            <a:rPr lang="en-US" sz="32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32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E530CE9-79B6-4A34-9DE8-7F769B44A1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7409" y="616027"/>
                <a:ext cx="8384345" cy="1088952"/>
              </a:xfrm>
              <a:prstGeom prst="rect">
                <a:avLst/>
              </a:prstGeom>
              <a:blipFill rotWithShape="1">
                <a:blip r:embed="rId5"/>
                <a:stretch>
                  <a:fillRect l="-1891" t="-7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400786"/>
              </p:ext>
            </p:extLst>
          </p:nvPr>
        </p:nvGraphicFramePr>
        <p:xfrm>
          <a:off x="247157" y="1863894"/>
          <a:ext cx="3076618" cy="1792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4" r:id="rId6" imgW="1435100" imgH="838200" progId="Equation.DSMT4">
                  <p:embed/>
                </p:oleObj>
              </mc:Choice>
              <mc:Fallback>
                <p:oleObj r:id="rId6" imgW="1435100" imgH="838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57" y="1863894"/>
                        <a:ext cx="3076618" cy="17929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924313"/>
              </p:ext>
            </p:extLst>
          </p:nvPr>
        </p:nvGraphicFramePr>
        <p:xfrm>
          <a:off x="229572" y="3616142"/>
          <a:ext cx="2239308" cy="983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5" r:id="rId8" imgW="1015559" imgH="444307" progId="Equation.DSMT4">
                  <p:embed/>
                </p:oleObj>
              </mc:Choice>
              <mc:Fallback>
                <p:oleObj r:id="rId8" imgW="1015559" imgH="44430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72" y="3616142"/>
                        <a:ext cx="2239308" cy="9836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949748"/>
              </p:ext>
            </p:extLst>
          </p:nvPr>
        </p:nvGraphicFramePr>
        <p:xfrm>
          <a:off x="6622004" y="1812213"/>
          <a:ext cx="3488918" cy="3138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" r:id="rId10" imgW="1701800" imgH="1536700" progId="Equation.DSMT4">
                  <p:embed/>
                </p:oleObj>
              </mc:Choice>
              <mc:Fallback>
                <p:oleObj r:id="rId10" imgW="1701800" imgH="1536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2004" y="1812213"/>
                        <a:ext cx="3488918" cy="31380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51903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926777" y="2193591"/>
            <a:ext cx="5809496" cy="4646209"/>
            <a:chOff x="3404134" y="-1171488"/>
            <a:chExt cx="5809496" cy="4646209"/>
          </a:xfrm>
        </p:grpSpPr>
        <p:grpSp>
          <p:nvGrpSpPr>
            <p:cNvPr id="3" name="Group 2"/>
            <p:cNvGrpSpPr/>
            <p:nvPr/>
          </p:nvGrpSpPr>
          <p:grpSpPr>
            <a:xfrm>
              <a:off x="3404134" y="-1171488"/>
              <a:ext cx="5809496" cy="4646209"/>
              <a:chOff x="3404134" y="-1203762"/>
              <a:chExt cx="5809496" cy="4646209"/>
            </a:xfrm>
          </p:grpSpPr>
          <p:grpSp>
            <p:nvGrpSpPr>
              <p:cNvPr id="14" name="组合 16">
                <a:extLst>
                  <a:ext uri="{FF2B5EF4-FFF2-40B4-BE49-F238E27FC236}">
                    <a16:creationId xmlns="" xmlns:a16="http://schemas.microsoft.com/office/drawing/2014/main" id="{FDD56F46-78C0-48A0-80AE-43E1B08C2906}"/>
                  </a:ext>
                </a:extLst>
              </p:cNvPr>
              <p:cNvGrpSpPr/>
              <p:nvPr/>
            </p:nvGrpSpPr>
            <p:grpSpPr>
              <a:xfrm>
                <a:off x="3617017" y="-1203762"/>
                <a:ext cx="5596613" cy="4646209"/>
                <a:chOff x="3297693" y="-335112"/>
                <a:chExt cx="5596613" cy="5760000"/>
              </a:xfrm>
            </p:grpSpPr>
            <p:cxnSp>
              <p:nvCxnSpPr>
                <p:cNvPr id="16" name="直接连接符 15">
                  <a:extLst>
                    <a:ext uri="{FF2B5EF4-FFF2-40B4-BE49-F238E27FC236}">
                      <a16:creationId xmlns="" xmlns:a16="http://schemas.microsoft.com/office/drawing/2014/main" id="{9E63ACBC-0502-4C24-A228-135B9D7FD2C8}"/>
                    </a:ext>
                  </a:extLst>
                </p:cNvPr>
                <p:cNvCxnSpPr/>
                <p:nvPr/>
              </p:nvCxnSpPr>
              <p:spPr>
                <a:xfrm>
                  <a:off x="6154058" y="-335112"/>
                  <a:ext cx="0" cy="5760000"/>
                </a:xfrm>
                <a:prstGeom prst="line">
                  <a:avLst/>
                </a:prstGeom>
                <a:ln w="76200" cap="rnd">
                  <a:solidFill>
                    <a:srgbClr val="F7E3AD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7" name="图片 12">
                  <a:extLst>
                    <a:ext uri="{FF2B5EF4-FFF2-40B4-BE49-F238E27FC236}">
                      <a16:creationId xmlns="" xmlns:a16="http://schemas.microsoft.com/office/drawing/2014/main" id="{2785C2FF-6646-4D8E-A4D4-4477539FA402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2"/>
                <a:srcRect t="48492"/>
                <a:stretch/>
              </p:blipFill>
              <p:spPr>
                <a:xfrm>
                  <a:off x="3297693" y="2256270"/>
                  <a:ext cx="5596613" cy="2885850"/>
                </a:xfrm>
                <a:prstGeom prst="rect">
                  <a:avLst/>
                </a:prstGeom>
              </p:spPr>
            </p:pic>
          </p:grpSp>
          <p:pic>
            <p:nvPicPr>
              <p:cNvPr id="15" name="图片 6">
                <a:extLst>
                  <a:ext uri="{FF2B5EF4-FFF2-40B4-BE49-F238E27FC236}">
                    <a16:creationId xmlns="" xmlns:a16="http://schemas.microsoft.com/office/drawing/2014/main" id="{E3262840-AD48-47F6-A0A1-446DB542520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BEBA8EAE-BF5A-486C-A8C5-ECC9F3942E4B}">
                    <a14:imgProps xmlns:a14="http://schemas.microsoft.com/office/drawing/2010/main">
                      <a14:imgLayer r:embed="rId4">
                        <a14:imgEffect>
                          <a14:backgroundRemoval t="7243" b="95561" l="226" r="99266">
                            <a14:foregroundMark x1="16431" y1="13785" x2="20327" y2="37150"/>
                            <a14:foregroundMark x1="39921" y1="33178" x2="43422" y2="49065"/>
                            <a14:foregroundMark x1="55901" y1="12617" x2="55901" y2="27336"/>
                            <a14:foregroundMark x1="85545" y1="32710" x2="90683" y2="77804"/>
                            <a14:foregroundMark x1="93958" y1="35514" x2="97233" y2="58178"/>
                            <a14:foregroundMark x1="74534" y1="26636" x2="79616" y2="28271"/>
                            <a14:foregroundMark x1="76228" y1="80374" x2="79390" y2="63551"/>
                            <a14:foregroundMark x1="90006" y1="92523" x2="82778" y2="45794"/>
                            <a14:foregroundMark x1="93958" y1="84813" x2="89723" y2="80374"/>
                            <a14:foregroundMark x1="95652" y1="27336" x2="282" y2="15888"/>
                            <a14:foregroundMark x1="14568" y1="7710" x2="21287" y2="10514"/>
                            <a14:foregroundMark x1="46979" y1="10514" x2="48278" y2="17523"/>
                            <a14:foregroundMark x1="45398" y1="13084" x2="53473" y2="3505"/>
                            <a14:foregroundMark x1="53473" y1="3505" x2="62055" y2="14720"/>
                            <a14:foregroundMark x1="62055" y1="14720" x2="44156" y2="29907"/>
                            <a14:foregroundMark x1="44156" y1="29907" x2="45680" y2="7243"/>
                            <a14:foregroundMark x1="99209" y1="50000" x2="565" y2="68692"/>
                            <a14:foregroundMark x1="565" y1="68692" x2="734" y2="27336"/>
                            <a14:foregroundMark x1="734" y1="27336" x2="9034" y2="5140"/>
                            <a14:foregroundMark x1="9034" y1="5140" x2="28176" y2="234"/>
                            <a14:foregroundMark x1="28176" y1="234" x2="99774" y2="1168"/>
                            <a14:foregroundMark x1="99774" y1="1168" x2="99322" y2="48131"/>
                            <a14:foregroundMark x1="99322" y1="48131" x2="90175" y2="56776"/>
                            <a14:foregroundMark x1="90175" y1="56776" x2="86957" y2="50701"/>
                            <a14:foregroundMark x1="30322" y1="26168" x2="29136" y2="37150"/>
                            <a14:foregroundMark x1="2146" y1="13785" x2="3670" y2="47196"/>
                            <a14:foregroundMark x1="3670" y1="47196" x2="10446" y2="71028"/>
                            <a14:foregroundMark x1="10446" y1="71028" x2="12366" y2="73364"/>
                            <a14:foregroundMark x1="10277" y1="52804" x2="10277" y2="45794"/>
                            <a14:foregroundMark x1="31508" y1="27336" x2="39582" y2="13084"/>
                            <a14:foregroundMark x1="39582" y1="13084" x2="43704" y2="13084"/>
                            <a14:foregroundMark x1="51158" y1="26168" x2="42801" y2="28037"/>
                            <a14:foregroundMark x1="42801" y1="28037" x2="27612" y2="62617"/>
                            <a14:foregroundMark x1="27612" y1="62617" x2="33879" y2="85981"/>
                            <a14:foregroundMark x1="33879" y1="85981" x2="42518" y2="86449"/>
                            <a14:foregroundMark x1="42518" y1="86449" x2="67024" y2="84346"/>
                            <a14:foregroundMark x1="67024" y1="84346" x2="79503" y2="84346"/>
                            <a14:foregroundMark x1="79503" y1="84346" x2="97233" y2="81075"/>
                            <a14:foregroundMark x1="97233" y1="81075" x2="95088" y2="43458"/>
                            <a14:foregroundMark x1="95088" y1="43458" x2="85432" y2="37150"/>
                            <a14:foregroundMark x1="64427" y1="26636" x2="58667" y2="53972"/>
                            <a14:foregroundMark x1="58667" y1="53972" x2="58667" y2="54907"/>
                            <a14:foregroundMark x1="94579" y1="84813" x2="91417" y2="95561"/>
                            <a14:foregroundMark x1="51553" y1="37150" x2="53924" y2="45093"/>
                            <a14:foregroundMark x1="56973" y1="42991" x2="59063" y2="49065"/>
                            <a14:foregroundMark x1="48278" y1="59346" x2="51835" y2="45794"/>
                            <a14:foregroundMark x1="47883" y1="32243" x2="46979" y2="56075"/>
                            <a14:foregroundMark x1="50367" y1="47430" x2="48842" y2="54907"/>
                            <a14:foregroundMark x1="18102" y1="77255" x2="19198" y2="71262"/>
                            <a14:foregroundMark x1="12366" y1="81542" x2="12971" y2="82201"/>
                            <a14:foregroundMark x1="16750" y1="77255" x2="14003" y2="67991"/>
                            <a14:foregroundMark x1="14003" y1="67991" x2="11971" y2="80374"/>
                            <a14:foregroundMark x1="9091" y1="22430" x2="10107" y2="46262"/>
                            <a14:foregroundMark x1="1863" y1="13084" x2="791" y2="22430"/>
                            <a14:foregroundMark x1="8413" y1="24065" x2="10898" y2="51168"/>
                            <a14:foregroundMark x1="8809" y1="21262" x2="9317" y2="45794"/>
                            <a14:foregroundMark x1="29305" y1="76168" x2="28684" y2="87850"/>
                            <a14:foregroundMark x1="22078" y1="78037" x2="23433" y2="85280"/>
                            <a14:foregroundMark x1="83286" y1="86449" x2="85601" y2="88785"/>
                            <a14:foregroundMark x1="94918" y1="87850" x2="93902" y2="92056"/>
                            <a14:foregroundMark x1="59458" y1="86916" x2="59797" y2="93224"/>
                            <a14:foregroundMark x1="14899" y1="78987" x2="18402" y2="79487"/>
                            <a14:foregroundMark x1="13156" y1="78738" x2="14106" y2="78874"/>
                            <a14:foregroundMark x1="19819" y1="73832" x2="19029" y2="77570"/>
                            <a14:foregroundMark x1="18690" y1="80140" x2="19819" y2="80140"/>
                            <a14:foregroundMark x1="21005" y1="77103" x2="19706" y2="74299"/>
                            <a14:backgroundMark x1="12503" y1="86288" x2="20440" y2="96028"/>
                            <a14:backgroundMark x1="12253" y1="85981" x2="12421" y2="86187"/>
                            <a14:backgroundMark x1="20440" y1="96028" x2="20553" y2="99766"/>
                            <a14:backgroundMark x1="15156" y1="86673" x2="19029" y2="89252"/>
                            <a14:backgroundMark x1="12931" y1="82477" x2="14455" y2="82009"/>
                            <a14:backgroundMark x1="17843" y1="82944" x2="18240" y2="83065"/>
                            <a14:backgroundMark x1="19255" y1="87383" x2="19819" y2="92056"/>
                            <a14:backgroundMark x1="19368" y1="85981" x2="13890" y2="83879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404134" y="-24869"/>
                <a:ext cx="5809496" cy="1132504"/>
              </a:xfrm>
              <a:prstGeom prst="rect">
                <a:avLst/>
              </a:prstGeom>
            </p:spPr>
          </p:pic>
        </p:grpSp>
        <p:sp>
          <p:nvSpPr>
            <p:cNvPr id="2" name="TextBox 1"/>
            <p:cNvSpPr txBox="1"/>
            <p:nvPr/>
          </p:nvSpPr>
          <p:spPr>
            <a:xfrm>
              <a:off x="4625778" y="1204856"/>
              <a:ext cx="3711389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 smtClean="0">
                  <a:solidFill>
                    <a:schemeClr val="accent2">
                      <a:lumMod val="50000"/>
                    </a:schemeClr>
                  </a:solidFill>
                  <a:latin typeface="Arial" pitchFamily="34" charset="0"/>
                  <a:cs typeface="Arial" pitchFamily="34" charset="0"/>
                </a:rPr>
                <a:t>THỨ TỰ THỰC HIỆN CÁC PHÉP TÍNH TRONG BIỂU THỨC</a:t>
              </a:r>
              <a:endParaRPr lang="en-US" sz="2800" dirty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20" name="Shape 505"/>
          <p:cNvSpPr/>
          <p:nvPr/>
        </p:nvSpPr>
        <p:spPr>
          <a:xfrm>
            <a:off x="6286657" y="-70991"/>
            <a:ext cx="6777317" cy="3184265"/>
          </a:xfrm>
          <a:custGeom>
            <a:avLst/>
            <a:gdLst/>
            <a:ahLst/>
            <a:cxnLst/>
            <a:rect l="0" t="0" r="0" b="0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ln w="28575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69" name="Shape 505"/>
          <p:cNvSpPr/>
          <p:nvPr/>
        </p:nvSpPr>
        <p:spPr>
          <a:xfrm>
            <a:off x="28033" y="-157434"/>
            <a:ext cx="6777317" cy="3184265"/>
          </a:xfrm>
          <a:custGeom>
            <a:avLst/>
            <a:gdLst/>
            <a:ahLst/>
            <a:cxnLst/>
            <a:rect l="0" t="0" r="0" b="0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ln w="28575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23" name="TextBox 22"/>
          <p:cNvSpPr txBox="1"/>
          <p:nvPr/>
        </p:nvSpPr>
        <p:spPr>
          <a:xfrm>
            <a:off x="1482539" y="527202"/>
            <a:ext cx="3056011" cy="52322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KHÔNG NGOẶC</a:t>
            </a:r>
          </a:p>
        </p:txBody>
      </p:sp>
      <p:grpSp>
        <p:nvGrpSpPr>
          <p:cNvPr id="66" name="Group 65"/>
          <p:cNvGrpSpPr/>
          <p:nvPr/>
        </p:nvGrpSpPr>
        <p:grpSpPr>
          <a:xfrm>
            <a:off x="725872" y="1232943"/>
            <a:ext cx="1535956" cy="1538720"/>
            <a:chOff x="419122" y="2691928"/>
            <a:chExt cx="1535956" cy="1538720"/>
          </a:xfrm>
        </p:grpSpPr>
        <p:grpSp>
          <p:nvGrpSpPr>
            <p:cNvPr id="25" name="Google Shape;1251;p47"/>
            <p:cNvGrpSpPr/>
            <p:nvPr/>
          </p:nvGrpSpPr>
          <p:grpSpPr>
            <a:xfrm>
              <a:off x="419122" y="2691928"/>
              <a:ext cx="1535956" cy="1538720"/>
              <a:chOff x="4875791" y="946666"/>
              <a:chExt cx="1263475" cy="1443671"/>
            </a:xfrm>
          </p:grpSpPr>
          <p:sp>
            <p:nvSpPr>
              <p:cNvPr id="26" name="Google Shape;1252;p47"/>
              <p:cNvSpPr/>
              <p:nvPr/>
            </p:nvSpPr>
            <p:spPr>
              <a:xfrm>
                <a:off x="5455534" y="1055601"/>
                <a:ext cx="53695" cy="44148"/>
              </a:xfrm>
              <a:custGeom>
                <a:avLst/>
                <a:gdLst/>
                <a:ahLst/>
                <a:cxnLst/>
                <a:rect l="l" t="t" r="r" b="b"/>
                <a:pathLst>
                  <a:path w="3442" h="2830" extrusionOk="0">
                    <a:moveTo>
                      <a:pt x="2902" y="0"/>
                    </a:moveTo>
                    <a:cubicBezTo>
                      <a:pt x="2802" y="0"/>
                      <a:pt x="2699" y="38"/>
                      <a:pt x="2608" y="113"/>
                    </a:cubicBezTo>
                    <a:cubicBezTo>
                      <a:pt x="2174" y="439"/>
                      <a:pt x="1666" y="838"/>
                      <a:pt x="1232" y="1200"/>
                    </a:cubicBezTo>
                    <a:cubicBezTo>
                      <a:pt x="906" y="1490"/>
                      <a:pt x="580" y="1743"/>
                      <a:pt x="254" y="1997"/>
                    </a:cubicBezTo>
                    <a:cubicBezTo>
                      <a:pt x="36" y="2142"/>
                      <a:pt x="0" y="2432"/>
                      <a:pt x="145" y="2649"/>
                    </a:cubicBezTo>
                    <a:cubicBezTo>
                      <a:pt x="254" y="2758"/>
                      <a:pt x="362" y="2830"/>
                      <a:pt x="507" y="2830"/>
                    </a:cubicBezTo>
                    <a:cubicBezTo>
                      <a:pt x="616" y="2830"/>
                      <a:pt x="725" y="2794"/>
                      <a:pt x="797" y="2721"/>
                    </a:cubicBezTo>
                    <a:cubicBezTo>
                      <a:pt x="1123" y="2504"/>
                      <a:pt x="1449" y="2214"/>
                      <a:pt x="1811" y="1924"/>
                    </a:cubicBezTo>
                    <a:cubicBezTo>
                      <a:pt x="2246" y="1562"/>
                      <a:pt x="2717" y="1200"/>
                      <a:pt x="3151" y="874"/>
                    </a:cubicBezTo>
                    <a:cubicBezTo>
                      <a:pt x="3369" y="729"/>
                      <a:pt x="3441" y="403"/>
                      <a:pt x="3260" y="222"/>
                    </a:cubicBezTo>
                    <a:cubicBezTo>
                      <a:pt x="3176" y="74"/>
                      <a:pt x="3042" y="0"/>
                      <a:pt x="29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27" name="Google Shape;1253;p47"/>
              <p:cNvSpPr/>
              <p:nvPr/>
            </p:nvSpPr>
            <p:spPr>
              <a:xfrm>
                <a:off x="4952637" y="2200313"/>
                <a:ext cx="1086088" cy="135782"/>
              </a:xfrm>
              <a:custGeom>
                <a:avLst/>
                <a:gdLst/>
                <a:ahLst/>
                <a:cxnLst/>
                <a:rect l="l" t="t" r="r" b="b"/>
                <a:pathLst>
                  <a:path w="69621" h="8704" extrusionOk="0">
                    <a:moveTo>
                      <a:pt x="68963" y="1"/>
                    </a:moveTo>
                    <a:cubicBezTo>
                      <a:pt x="68838" y="1"/>
                      <a:pt x="68709" y="56"/>
                      <a:pt x="68603" y="191"/>
                    </a:cubicBezTo>
                    <a:cubicBezTo>
                      <a:pt x="68096" y="771"/>
                      <a:pt x="67589" y="1278"/>
                      <a:pt x="67010" y="1821"/>
                    </a:cubicBezTo>
                    <a:cubicBezTo>
                      <a:pt x="66539" y="2256"/>
                      <a:pt x="66032" y="2727"/>
                      <a:pt x="65561" y="3234"/>
                    </a:cubicBezTo>
                    <a:cubicBezTo>
                      <a:pt x="65380" y="3415"/>
                      <a:pt x="65380" y="3704"/>
                      <a:pt x="65597" y="3886"/>
                    </a:cubicBezTo>
                    <a:cubicBezTo>
                      <a:pt x="65670" y="3958"/>
                      <a:pt x="65814" y="3994"/>
                      <a:pt x="65923" y="3994"/>
                    </a:cubicBezTo>
                    <a:cubicBezTo>
                      <a:pt x="66032" y="3994"/>
                      <a:pt x="66177" y="3958"/>
                      <a:pt x="66249" y="3849"/>
                    </a:cubicBezTo>
                    <a:cubicBezTo>
                      <a:pt x="66684" y="3415"/>
                      <a:pt x="67191" y="2944"/>
                      <a:pt x="67662" y="2509"/>
                    </a:cubicBezTo>
                    <a:cubicBezTo>
                      <a:pt x="68241" y="1966"/>
                      <a:pt x="68821" y="1386"/>
                      <a:pt x="69328" y="771"/>
                    </a:cubicBezTo>
                    <a:cubicBezTo>
                      <a:pt x="69620" y="425"/>
                      <a:pt x="69308" y="1"/>
                      <a:pt x="68963" y="1"/>
                    </a:cubicBezTo>
                    <a:close/>
                    <a:moveTo>
                      <a:pt x="65670" y="481"/>
                    </a:moveTo>
                    <a:cubicBezTo>
                      <a:pt x="64329" y="481"/>
                      <a:pt x="61214" y="4393"/>
                      <a:pt x="60599" y="5407"/>
                    </a:cubicBezTo>
                    <a:cubicBezTo>
                      <a:pt x="60417" y="5624"/>
                      <a:pt x="60490" y="5914"/>
                      <a:pt x="60743" y="6059"/>
                    </a:cubicBezTo>
                    <a:cubicBezTo>
                      <a:pt x="60816" y="6095"/>
                      <a:pt x="60888" y="6131"/>
                      <a:pt x="60961" y="6131"/>
                    </a:cubicBezTo>
                    <a:cubicBezTo>
                      <a:pt x="61142" y="6131"/>
                      <a:pt x="61287" y="6059"/>
                      <a:pt x="61359" y="5914"/>
                    </a:cubicBezTo>
                    <a:cubicBezTo>
                      <a:pt x="62373" y="4320"/>
                      <a:pt x="65054" y="1459"/>
                      <a:pt x="65670" y="1423"/>
                    </a:cubicBezTo>
                    <a:cubicBezTo>
                      <a:pt x="66285" y="1423"/>
                      <a:pt x="66285" y="481"/>
                      <a:pt x="65670" y="481"/>
                    </a:cubicBezTo>
                    <a:close/>
                    <a:moveTo>
                      <a:pt x="2877" y="4720"/>
                    </a:moveTo>
                    <a:cubicBezTo>
                      <a:pt x="2764" y="4720"/>
                      <a:pt x="2645" y="4763"/>
                      <a:pt x="2536" y="4864"/>
                    </a:cubicBezTo>
                    <a:cubicBezTo>
                      <a:pt x="1956" y="5479"/>
                      <a:pt x="1377" y="6168"/>
                      <a:pt x="906" y="6892"/>
                    </a:cubicBezTo>
                    <a:cubicBezTo>
                      <a:pt x="652" y="7254"/>
                      <a:pt x="435" y="7616"/>
                      <a:pt x="145" y="7942"/>
                    </a:cubicBezTo>
                    <a:cubicBezTo>
                      <a:pt x="0" y="8160"/>
                      <a:pt x="36" y="8449"/>
                      <a:pt x="254" y="8631"/>
                    </a:cubicBezTo>
                    <a:cubicBezTo>
                      <a:pt x="326" y="8667"/>
                      <a:pt x="435" y="8703"/>
                      <a:pt x="507" y="8703"/>
                    </a:cubicBezTo>
                    <a:cubicBezTo>
                      <a:pt x="688" y="8703"/>
                      <a:pt x="797" y="8667"/>
                      <a:pt x="906" y="8522"/>
                    </a:cubicBezTo>
                    <a:cubicBezTo>
                      <a:pt x="1159" y="8196"/>
                      <a:pt x="1449" y="7797"/>
                      <a:pt x="1703" y="7435"/>
                    </a:cubicBezTo>
                    <a:cubicBezTo>
                      <a:pt x="2137" y="6747"/>
                      <a:pt x="2644" y="6131"/>
                      <a:pt x="3224" y="5516"/>
                    </a:cubicBezTo>
                    <a:cubicBezTo>
                      <a:pt x="3558" y="5182"/>
                      <a:pt x="3251" y="4720"/>
                      <a:pt x="2877" y="4720"/>
                    </a:cubicBezTo>
                    <a:close/>
                  </a:path>
                </a:pathLst>
              </a:custGeom>
              <a:solidFill>
                <a:srgbClr val="21305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28" name="Google Shape;1254;p47"/>
              <p:cNvSpPr/>
              <p:nvPr/>
            </p:nvSpPr>
            <p:spPr>
              <a:xfrm>
                <a:off x="4875791" y="946666"/>
                <a:ext cx="1263475" cy="1443671"/>
              </a:xfrm>
              <a:custGeom>
                <a:avLst/>
                <a:gdLst/>
                <a:ahLst/>
                <a:cxnLst/>
                <a:rect l="l" t="t" r="r" b="b"/>
                <a:pathLst>
                  <a:path w="80992" h="92543" extrusionOk="0">
                    <a:moveTo>
                      <a:pt x="38286" y="939"/>
                    </a:moveTo>
                    <a:cubicBezTo>
                      <a:pt x="38395" y="975"/>
                      <a:pt x="38503" y="1011"/>
                      <a:pt x="38576" y="1084"/>
                    </a:cubicBezTo>
                    <a:cubicBezTo>
                      <a:pt x="39409" y="1663"/>
                      <a:pt x="40206" y="2315"/>
                      <a:pt x="40894" y="3040"/>
                    </a:cubicBezTo>
                    <a:cubicBezTo>
                      <a:pt x="40982" y="3127"/>
                      <a:pt x="41109" y="3175"/>
                      <a:pt x="41237" y="3175"/>
                    </a:cubicBezTo>
                    <a:cubicBezTo>
                      <a:pt x="41319" y="3175"/>
                      <a:pt x="41402" y="3155"/>
                      <a:pt x="41474" y="3112"/>
                    </a:cubicBezTo>
                    <a:cubicBezTo>
                      <a:pt x="42234" y="2714"/>
                      <a:pt x="43031" y="2315"/>
                      <a:pt x="43828" y="1989"/>
                    </a:cubicBezTo>
                    <a:cubicBezTo>
                      <a:pt x="44009" y="1881"/>
                      <a:pt x="44190" y="1844"/>
                      <a:pt x="44371" y="1844"/>
                    </a:cubicBezTo>
                    <a:cubicBezTo>
                      <a:pt x="44589" y="1844"/>
                      <a:pt x="44806" y="1953"/>
                      <a:pt x="44987" y="2098"/>
                    </a:cubicBezTo>
                    <a:cubicBezTo>
                      <a:pt x="45494" y="2424"/>
                      <a:pt x="45929" y="2931"/>
                      <a:pt x="46219" y="3510"/>
                    </a:cubicBezTo>
                    <a:cubicBezTo>
                      <a:pt x="46298" y="3670"/>
                      <a:pt x="46455" y="3770"/>
                      <a:pt x="46633" y="3770"/>
                    </a:cubicBezTo>
                    <a:cubicBezTo>
                      <a:pt x="46698" y="3770"/>
                      <a:pt x="46766" y="3757"/>
                      <a:pt x="46834" y="3728"/>
                    </a:cubicBezTo>
                    <a:lnTo>
                      <a:pt x="49877" y="2532"/>
                    </a:lnTo>
                    <a:lnTo>
                      <a:pt x="49877" y="2532"/>
                    </a:lnTo>
                    <a:cubicBezTo>
                      <a:pt x="49442" y="5177"/>
                      <a:pt x="49189" y="7821"/>
                      <a:pt x="49152" y="10501"/>
                    </a:cubicBezTo>
                    <a:cubicBezTo>
                      <a:pt x="49008" y="14232"/>
                      <a:pt x="48863" y="18071"/>
                      <a:pt x="47595" y="21694"/>
                    </a:cubicBezTo>
                    <a:cubicBezTo>
                      <a:pt x="47052" y="21186"/>
                      <a:pt x="46508" y="20752"/>
                      <a:pt x="45893" y="20390"/>
                    </a:cubicBezTo>
                    <a:cubicBezTo>
                      <a:pt x="45675" y="20208"/>
                      <a:pt x="45422" y="20136"/>
                      <a:pt x="45168" y="20100"/>
                    </a:cubicBezTo>
                    <a:lnTo>
                      <a:pt x="45096" y="20100"/>
                    </a:lnTo>
                    <a:cubicBezTo>
                      <a:pt x="44842" y="20136"/>
                      <a:pt x="44589" y="20245"/>
                      <a:pt x="44371" y="20462"/>
                    </a:cubicBezTo>
                    <a:lnTo>
                      <a:pt x="43430" y="21295"/>
                    </a:lnTo>
                    <a:cubicBezTo>
                      <a:pt x="43246" y="21494"/>
                      <a:pt x="42997" y="21590"/>
                      <a:pt x="42749" y="21590"/>
                    </a:cubicBezTo>
                    <a:cubicBezTo>
                      <a:pt x="42411" y="21590"/>
                      <a:pt x="42075" y="21412"/>
                      <a:pt x="41908" y="21078"/>
                    </a:cubicBezTo>
                    <a:lnTo>
                      <a:pt x="41800" y="20897"/>
                    </a:lnTo>
                    <a:cubicBezTo>
                      <a:pt x="41510" y="20390"/>
                      <a:pt x="41039" y="20027"/>
                      <a:pt x="40496" y="19846"/>
                    </a:cubicBezTo>
                    <a:cubicBezTo>
                      <a:pt x="40314" y="19774"/>
                      <a:pt x="40097" y="19738"/>
                      <a:pt x="39916" y="19738"/>
                    </a:cubicBezTo>
                    <a:cubicBezTo>
                      <a:pt x="39300" y="19774"/>
                      <a:pt x="38721" y="19955"/>
                      <a:pt x="38214" y="20208"/>
                    </a:cubicBezTo>
                    <a:lnTo>
                      <a:pt x="35533" y="21331"/>
                    </a:lnTo>
                    <a:cubicBezTo>
                      <a:pt x="34773" y="20788"/>
                      <a:pt x="34012" y="20136"/>
                      <a:pt x="33360" y="19448"/>
                    </a:cubicBezTo>
                    <a:cubicBezTo>
                      <a:pt x="33276" y="19342"/>
                      <a:pt x="33142" y="19286"/>
                      <a:pt x="33009" y="19286"/>
                    </a:cubicBezTo>
                    <a:cubicBezTo>
                      <a:pt x="32914" y="19286"/>
                      <a:pt x="32820" y="19315"/>
                      <a:pt x="32744" y="19375"/>
                    </a:cubicBezTo>
                    <a:lnTo>
                      <a:pt x="31875" y="20027"/>
                    </a:lnTo>
                    <a:cubicBezTo>
                      <a:pt x="32020" y="13978"/>
                      <a:pt x="32636" y="7966"/>
                      <a:pt x="33795" y="2025"/>
                    </a:cubicBezTo>
                    <a:lnTo>
                      <a:pt x="35497" y="2750"/>
                    </a:lnTo>
                    <a:cubicBezTo>
                      <a:pt x="35557" y="2786"/>
                      <a:pt x="35622" y="2802"/>
                      <a:pt x="35686" y="2802"/>
                    </a:cubicBezTo>
                    <a:cubicBezTo>
                      <a:pt x="35815" y="2802"/>
                      <a:pt x="35944" y="2738"/>
                      <a:pt x="36040" y="2641"/>
                    </a:cubicBezTo>
                    <a:cubicBezTo>
                      <a:pt x="36620" y="2025"/>
                      <a:pt x="37272" y="1482"/>
                      <a:pt x="37996" y="1047"/>
                    </a:cubicBezTo>
                    <a:cubicBezTo>
                      <a:pt x="38069" y="1011"/>
                      <a:pt x="38177" y="939"/>
                      <a:pt x="38286" y="939"/>
                    </a:cubicBezTo>
                    <a:close/>
                    <a:moveTo>
                      <a:pt x="14090" y="12892"/>
                    </a:moveTo>
                    <a:cubicBezTo>
                      <a:pt x="19089" y="12892"/>
                      <a:pt x="25065" y="12928"/>
                      <a:pt x="31295" y="12964"/>
                    </a:cubicBezTo>
                    <a:cubicBezTo>
                      <a:pt x="31078" y="15645"/>
                      <a:pt x="30969" y="18289"/>
                      <a:pt x="30933" y="20969"/>
                    </a:cubicBezTo>
                    <a:cubicBezTo>
                      <a:pt x="30933" y="21114"/>
                      <a:pt x="31006" y="21295"/>
                      <a:pt x="31187" y="21368"/>
                    </a:cubicBezTo>
                    <a:cubicBezTo>
                      <a:pt x="31252" y="21400"/>
                      <a:pt x="31332" y="21418"/>
                      <a:pt x="31410" y="21418"/>
                    </a:cubicBezTo>
                    <a:cubicBezTo>
                      <a:pt x="31505" y="21418"/>
                      <a:pt x="31598" y="21391"/>
                      <a:pt x="31658" y="21331"/>
                    </a:cubicBezTo>
                    <a:lnTo>
                      <a:pt x="32962" y="20390"/>
                    </a:lnTo>
                    <a:cubicBezTo>
                      <a:pt x="33650" y="21078"/>
                      <a:pt x="34410" y="21694"/>
                      <a:pt x="35244" y="22237"/>
                    </a:cubicBezTo>
                    <a:cubicBezTo>
                      <a:pt x="35312" y="22306"/>
                      <a:pt x="35410" y="22331"/>
                      <a:pt x="35510" y="22331"/>
                    </a:cubicBezTo>
                    <a:cubicBezTo>
                      <a:pt x="35567" y="22331"/>
                      <a:pt x="35625" y="22323"/>
                      <a:pt x="35678" y="22309"/>
                    </a:cubicBezTo>
                    <a:lnTo>
                      <a:pt x="38576" y="21042"/>
                    </a:lnTo>
                    <a:cubicBezTo>
                      <a:pt x="38979" y="20840"/>
                      <a:pt x="39429" y="20730"/>
                      <a:pt x="39888" y="20730"/>
                    </a:cubicBezTo>
                    <a:cubicBezTo>
                      <a:pt x="40005" y="20730"/>
                      <a:pt x="40124" y="20737"/>
                      <a:pt x="40242" y="20752"/>
                    </a:cubicBezTo>
                    <a:cubicBezTo>
                      <a:pt x="40568" y="20824"/>
                      <a:pt x="40749" y="21078"/>
                      <a:pt x="41003" y="21440"/>
                    </a:cubicBezTo>
                    <a:lnTo>
                      <a:pt x="41184" y="21657"/>
                    </a:lnTo>
                    <a:cubicBezTo>
                      <a:pt x="41546" y="22164"/>
                      <a:pt x="42162" y="22490"/>
                      <a:pt x="42814" y="22527"/>
                    </a:cubicBezTo>
                    <a:cubicBezTo>
                      <a:pt x="42959" y="22527"/>
                      <a:pt x="43067" y="22490"/>
                      <a:pt x="43212" y="22490"/>
                    </a:cubicBezTo>
                    <a:cubicBezTo>
                      <a:pt x="43502" y="22382"/>
                      <a:pt x="43792" y="22201"/>
                      <a:pt x="44045" y="21983"/>
                    </a:cubicBezTo>
                    <a:lnTo>
                      <a:pt x="44987" y="21186"/>
                    </a:lnTo>
                    <a:cubicBezTo>
                      <a:pt x="45023" y="21150"/>
                      <a:pt x="45096" y="21078"/>
                      <a:pt x="45132" y="21078"/>
                    </a:cubicBezTo>
                    <a:cubicBezTo>
                      <a:pt x="45204" y="21078"/>
                      <a:pt x="45277" y="21114"/>
                      <a:pt x="45349" y="21186"/>
                    </a:cubicBezTo>
                    <a:cubicBezTo>
                      <a:pt x="46110" y="21657"/>
                      <a:pt x="46798" y="22237"/>
                      <a:pt x="47450" y="22853"/>
                    </a:cubicBezTo>
                    <a:cubicBezTo>
                      <a:pt x="47523" y="22925"/>
                      <a:pt x="47667" y="22997"/>
                      <a:pt x="47776" y="22997"/>
                    </a:cubicBezTo>
                    <a:lnTo>
                      <a:pt x="47885" y="22997"/>
                    </a:lnTo>
                    <a:cubicBezTo>
                      <a:pt x="48030" y="22961"/>
                      <a:pt x="48175" y="22853"/>
                      <a:pt x="48211" y="22708"/>
                    </a:cubicBezTo>
                    <a:cubicBezTo>
                      <a:pt x="49442" y="19593"/>
                      <a:pt x="49804" y="16369"/>
                      <a:pt x="49986" y="13182"/>
                    </a:cubicBezTo>
                    <a:cubicBezTo>
                      <a:pt x="64112" y="13363"/>
                      <a:pt x="76391" y="13544"/>
                      <a:pt x="78782" y="13580"/>
                    </a:cubicBezTo>
                    <a:cubicBezTo>
                      <a:pt x="79941" y="26982"/>
                      <a:pt x="77369" y="83559"/>
                      <a:pt x="77188" y="88087"/>
                    </a:cubicBezTo>
                    <a:cubicBezTo>
                      <a:pt x="72044" y="90369"/>
                      <a:pt x="57157" y="91637"/>
                      <a:pt x="36149" y="91637"/>
                    </a:cubicBezTo>
                    <a:cubicBezTo>
                      <a:pt x="18799" y="91637"/>
                      <a:pt x="3441" y="90695"/>
                      <a:pt x="2137" y="89934"/>
                    </a:cubicBezTo>
                    <a:cubicBezTo>
                      <a:pt x="725" y="87508"/>
                      <a:pt x="1304" y="42847"/>
                      <a:pt x="2029" y="13037"/>
                    </a:cubicBezTo>
                    <a:cubicBezTo>
                      <a:pt x="4274" y="12928"/>
                      <a:pt x="8331" y="12892"/>
                      <a:pt x="14090" y="12892"/>
                    </a:cubicBezTo>
                    <a:close/>
                    <a:moveTo>
                      <a:pt x="38269" y="0"/>
                    </a:moveTo>
                    <a:cubicBezTo>
                      <a:pt x="37999" y="0"/>
                      <a:pt x="37725" y="82"/>
                      <a:pt x="37489" y="251"/>
                    </a:cubicBezTo>
                    <a:cubicBezTo>
                      <a:pt x="36801" y="685"/>
                      <a:pt x="36149" y="1192"/>
                      <a:pt x="35569" y="1772"/>
                    </a:cubicBezTo>
                    <a:lnTo>
                      <a:pt x="33650" y="866"/>
                    </a:lnTo>
                    <a:cubicBezTo>
                      <a:pt x="33577" y="830"/>
                      <a:pt x="33505" y="812"/>
                      <a:pt x="33432" y="812"/>
                    </a:cubicBezTo>
                    <a:cubicBezTo>
                      <a:pt x="33360" y="812"/>
                      <a:pt x="33288" y="830"/>
                      <a:pt x="33215" y="866"/>
                    </a:cubicBezTo>
                    <a:cubicBezTo>
                      <a:pt x="33106" y="939"/>
                      <a:pt x="32998" y="1047"/>
                      <a:pt x="32998" y="1192"/>
                    </a:cubicBezTo>
                    <a:cubicBezTo>
                      <a:pt x="32273" y="4778"/>
                      <a:pt x="31730" y="8364"/>
                      <a:pt x="31404" y="12022"/>
                    </a:cubicBezTo>
                    <a:cubicBezTo>
                      <a:pt x="25102" y="11950"/>
                      <a:pt x="19125" y="11914"/>
                      <a:pt x="14090" y="11914"/>
                    </a:cubicBezTo>
                    <a:cubicBezTo>
                      <a:pt x="7933" y="11914"/>
                      <a:pt x="3695" y="11986"/>
                      <a:pt x="1521" y="12059"/>
                    </a:cubicBezTo>
                    <a:cubicBezTo>
                      <a:pt x="1268" y="12095"/>
                      <a:pt x="1087" y="12276"/>
                      <a:pt x="1051" y="12530"/>
                    </a:cubicBezTo>
                    <a:cubicBezTo>
                      <a:pt x="1051" y="12711"/>
                      <a:pt x="616" y="31691"/>
                      <a:pt x="399" y="50671"/>
                    </a:cubicBezTo>
                    <a:cubicBezTo>
                      <a:pt x="0" y="89282"/>
                      <a:pt x="1051" y="90188"/>
                      <a:pt x="1485" y="90586"/>
                    </a:cubicBezTo>
                    <a:cubicBezTo>
                      <a:pt x="2862" y="91782"/>
                      <a:pt x="20501" y="92542"/>
                      <a:pt x="36149" y="92542"/>
                    </a:cubicBezTo>
                    <a:cubicBezTo>
                      <a:pt x="46291" y="92542"/>
                      <a:pt x="70740" y="92180"/>
                      <a:pt x="77840" y="88811"/>
                    </a:cubicBezTo>
                    <a:cubicBezTo>
                      <a:pt x="77985" y="88739"/>
                      <a:pt x="78093" y="88558"/>
                      <a:pt x="78093" y="88413"/>
                    </a:cubicBezTo>
                    <a:cubicBezTo>
                      <a:pt x="78130" y="87761"/>
                      <a:pt x="80991" y="26185"/>
                      <a:pt x="79687" y="13037"/>
                    </a:cubicBezTo>
                    <a:cubicBezTo>
                      <a:pt x="79651" y="12819"/>
                      <a:pt x="79470" y="12638"/>
                      <a:pt x="79216" y="12602"/>
                    </a:cubicBezTo>
                    <a:cubicBezTo>
                      <a:pt x="78999" y="12602"/>
                      <a:pt x="65669" y="12421"/>
                      <a:pt x="50022" y="12204"/>
                    </a:cubicBezTo>
                    <a:cubicBezTo>
                      <a:pt x="50058" y="11660"/>
                      <a:pt x="50058" y="11117"/>
                      <a:pt x="50094" y="10537"/>
                    </a:cubicBezTo>
                    <a:cubicBezTo>
                      <a:pt x="50203" y="7676"/>
                      <a:pt x="50312" y="4706"/>
                      <a:pt x="50927" y="1881"/>
                    </a:cubicBezTo>
                    <a:cubicBezTo>
                      <a:pt x="51013" y="1565"/>
                      <a:pt x="50782" y="1318"/>
                      <a:pt x="50520" y="1318"/>
                    </a:cubicBezTo>
                    <a:cubicBezTo>
                      <a:pt x="50451" y="1318"/>
                      <a:pt x="50380" y="1336"/>
                      <a:pt x="50312" y="1373"/>
                    </a:cubicBezTo>
                    <a:lnTo>
                      <a:pt x="46834" y="2714"/>
                    </a:lnTo>
                    <a:cubicBezTo>
                      <a:pt x="46508" y="2170"/>
                      <a:pt x="46037" y="1699"/>
                      <a:pt x="45530" y="1337"/>
                    </a:cubicBezTo>
                    <a:cubicBezTo>
                      <a:pt x="45168" y="1047"/>
                      <a:pt x="44770" y="903"/>
                      <a:pt x="44371" y="903"/>
                    </a:cubicBezTo>
                    <a:cubicBezTo>
                      <a:pt x="44045" y="903"/>
                      <a:pt x="43719" y="975"/>
                      <a:pt x="43466" y="1120"/>
                    </a:cubicBezTo>
                    <a:cubicBezTo>
                      <a:pt x="42705" y="1446"/>
                      <a:pt x="42017" y="1772"/>
                      <a:pt x="41329" y="2134"/>
                    </a:cubicBezTo>
                    <a:cubicBezTo>
                      <a:pt x="40640" y="1482"/>
                      <a:pt x="39916" y="866"/>
                      <a:pt x="39119" y="323"/>
                    </a:cubicBezTo>
                    <a:cubicBezTo>
                      <a:pt x="38886" y="110"/>
                      <a:pt x="38581" y="0"/>
                      <a:pt x="382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867" kern="0">
                    <a:solidFill>
                      <a:srgbClr val="000000"/>
                    </a:solidFill>
                    <a:cs typeface="Arial"/>
                    <a:sym typeface="Arial"/>
                  </a:rPr>
                  <a:t>   </a:t>
                </a: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29" name="Google Shape;1255;p47"/>
              <p:cNvSpPr/>
              <p:nvPr/>
            </p:nvSpPr>
            <p:spPr>
              <a:xfrm>
                <a:off x="5451010" y="1048035"/>
                <a:ext cx="109075" cy="99419"/>
              </a:xfrm>
              <a:custGeom>
                <a:avLst/>
                <a:gdLst/>
                <a:ahLst/>
                <a:cxnLst/>
                <a:rect l="l" t="t" r="r" b="b"/>
                <a:pathLst>
                  <a:path w="6992" h="6373" extrusionOk="0">
                    <a:moveTo>
                      <a:pt x="6448" y="1"/>
                    </a:moveTo>
                    <a:cubicBezTo>
                      <a:pt x="6330" y="1"/>
                      <a:pt x="6212" y="55"/>
                      <a:pt x="6122" y="164"/>
                    </a:cubicBezTo>
                    <a:cubicBezTo>
                      <a:pt x="4311" y="2011"/>
                      <a:pt x="2210" y="4148"/>
                      <a:pt x="326" y="5488"/>
                    </a:cubicBezTo>
                    <a:cubicBezTo>
                      <a:pt x="73" y="5633"/>
                      <a:pt x="0" y="5959"/>
                      <a:pt x="182" y="6176"/>
                    </a:cubicBezTo>
                    <a:cubicBezTo>
                      <a:pt x="269" y="6307"/>
                      <a:pt x="408" y="6372"/>
                      <a:pt x="552" y="6372"/>
                    </a:cubicBezTo>
                    <a:cubicBezTo>
                      <a:pt x="648" y="6372"/>
                      <a:pt x="747" y="6343"/>
                      <a:pt x="834" y="6285"/>
                    </a:cubicBezTo>
                    <a:cubicBezTo>
                      <a:pt x="2826" y="4872"/>
                      <a:pt x="4963" y="2735"/>
                      <a:pt x="6774" y="816"/>
                    </a:cubicBezTo>
                    <a:cubicBezTo>
                      <a:pt x="6991" y="635"/>
                      <a:pt x="6991" y="345"/>
                      <a:pt x="6774" y="164"/>
                    </a:cubicBezTo>
                    <a:cubicBezTo>
                      <a:pt x="6683" y="55"/>
                      <a:pt x="6566" y="1"/>
                      <a:pt x="64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30" name="Google Shape;1256;p47"/>
              <p:cNvSpPr/>
              <p:nvPr/>
            </p:nvSpPr>
            <p:spPr>
              <a:xfrm>
                <a:off x="5519557" y="1088423"/>
                <a:ext cx="44476" cy="37346"/>
              </a:xfrm>
              <a:custGeom>
                <a:avLst/>
                <a:gdLst/>
                <a:ahLst/>
                <a:cxnLst/>
                <a:rect l="l" t="t" r="r" b="b"/>
                <a:pathLst>
                  <a:path w="2851" h="2394" extrusionOk="0">
                    <a:moveTo>
                      <a:pt x="2320" y="0"/>
                    </a:moveTo>
                    <a:cubicBezTo>
                      <a:pt x="2232" y="0"/>
                      <a:pt x="2141" y="24"/>
                      <a:pt x="2054" y="74"/>
                    </a:cubicBezTo>
                    <a:cubicBezTo>
                      <a:pt x="1366" y="472"/>
                      <a:pt x="786" y="980"/>
                      <a:pt x="315" y="1595"/>
                    </a:cubicBezTo>
                    <a:cubicBezTo>
                      <a:pt x="0" y="1910"/>
                      <a:pt x="226" y="2394"/>
                      <a:pt x="634" y="2394"/>
                    </a:cubicBezTo>
                    <a:cubicBezTo>
                      <a:pt x="648" y="2394"/>
                      <a:pt x="663" y="2393"/>
                      <a:pt x="677" y="2392"/>
                    </a:cubicBezTo>
                    <a:cubicBezTo>
                      <a:pt x="822" y="2356"/>
                      <a:pt x="931" y="2320"/>
                      <a:pt x="1040" y="2211"/>
                    </a:cubicBezTo>
                    <a:cubicBezTo>
                      <a:pt x="1438" y="1668"/>
                      <a:pt x="1945" y="1233"/>
                      <a:pt x="2525" y="907"/>
                    </a:cubicBezTo>
                    <a:cubicBezTo>
                      <a:pt x="2778" y="798"/>
                      <a:pt x="2851" y="472"/>
                      <a:pt x="2742" y="255"/>
                    </a:cubicBezTo>
                    <a:cubicBezTo>
                      <a:pt x="2647" y="89"/>
                      <a:pt x="2489" y="0"/>
                      <a:pt x="23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31" name="Google Shape;1257;p47"/>
              <p:cNvSpPr/>
              <p:nvPr/>
            </p:nvSpPr>
            <p:spPr>
              <a:xfrm>
                <a:off x="5895142" y="2207801"/>
                <a:ext cx="92118" cy="88171"/>
              </a:xfrm>
              <a:custGeom>
                <a:avLst/>
                <a:gdLst/>
                <a:ahLst/>
                <a:cxnLst/>
                <a:rect l="l" t="t" r="r" b="b"/>
                <a:pathLst>
                  <a:path w="5905" h="5652" extrusionOk="0">
                    <a:moveTo>
                      <a:pt x="5253" y="1"/>
                    </a:moveTo>
                    <a:cubicBezTo>
                      <a:pt x="3912" y="1"/>
                      <a:pt x="797" y="3913"/>
                      <a:pt x="182" y="4927"/>
                    </a:cubicBezTo>
                    <a:cubicBezTo>
                      <a:pt x="0" y="5144"/>
                      <a:pt x="73" y="5434"/>
                      <a:pt x="326" y="5579"/>
                    </a:cubicBezTo>
                    <a:cubicBezTo>
                      <a:pt x="399" y="5615"/>
                      <a:pt x="471" y="5651"/>
                      <a:pt x="544" y="5651"/>
                    </a:cubicBezTo>
                    <a:cubicBezTo>
                      <a:pt x="725" y="5651"/>
                      <a:pt x="870" y="5579"/>
                      <a:pt x="942" y="5434"/>
                    </a:cubicBezTo>
                    <a:cubicBezTo>
                      <a:pt x="1956" y="3840"/>
                      <a:pt x="4637" y="979"/>
                      <a:pt x="5253" y="943"/>
                    </a:cubicBezTo>
                    <a:cubicBezTo>
                      <a:pt x="5904" y="943"/>
                      <a:pt x="5904" y="1"/>
                      <a:pt x="525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32" name="Google Shape;1258;p47"/>
              <p:cNvSpPr/>
              <p:nvPr/>
            </p:nvSpPr>
            <p:spPr>
              <a:xfrm>
                <a:off x="5972549" y="2200578"/>
                <a:ext cx="66768" cy="62618"/>
              </a:xfrm>
              <a:custGeom>
                <a:avLst/>
                <a:gdLst/>
                <a:ahLst/>
                <a:cxnLst/>
                <a:rect l="l" t="t" r="r" b="b"/>
                <a:pathLst>
                  <a:path w="4280" h="4014" extrusionOk="0">
                    <a:moveTo>
                      <a:pt x="3613" y="0"/>
                    </a:moveTo>
                    <a:cubicBezTo>
                      <a:pt x="3490" y="0"/>
                      <a:pt x="3364" y="51"/>
                      <a:pt x="3261" y="174"/>
                    </a:cubicBezTo>
                    <a:cubicBezTo>
                      <a:pt x="2754" y="754"/>
                      <a:pt x="2210" y="1297"/>
                      <a:pt x="1631" y="1804"/>
                    </a:cubicBezTo>
                    <a:cubicBezTo>
                      <a:pt x="1160" y="2239"/>
                      <a:pt x="653" y="2710"/>
                      <a:pt x="182" y="3217"/>
                    </a:cubicBezTo>
                    <a:cubicBezTo>
                      <a:pt x="1" y="3398"/>
                      <a:pt x="37" y="3687"/>
                      <a:pt x="254" y="3869"/>
                    </a:cubicBezTo>
                    <a:cubicBezTo>
                      <a:pt x="327" y="3941"/>
                      <a:pt x="435" y="4013"/>
                      <a:pt x="544" y="4013"/>
                    </a:cubicBezTo>
                    <a:cubicBezTo>
                      <a:pt x="689" y="4013"/>
                      <a:pt x="798" y="3941"/>
                      <a:pt x="906" y="3832"/>
                    </a:cubicBezTo>
                    <a:cubicBezTo>
                      <a:pt x="1341" y="3398"/>
                      <a:pt x="1812" y="2927"/>
                      <a:pt x="2283" y="2492"/>
                    </a:cubicBezTo>
                    <a:cubicBezTo>
                      <a:pt x="2898" y="1949"/>
                      <a:pt x="3442" y="1369"/>
                      <a:pt x="3985" y="790"/>
                    </a:cubicBezTo>
                    <a:cubicBezTo>
                      <a:pt x="4280" y="415"/>
                      <a:pt x="3960" y="0"/>
                      <a:pt x="36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33" name="Google Shape;1259;p47"/>
              <p:cNvSpPr/>
              <p:nvPr/>
            </p:nvSpPr>
            <p:spPr>
              <a:xfrm>
                <a:off x="5653295" y="1253830"/>
                <a:ext cx="46348" cy="54990"/>
              </a:xfrm>
              <a:custGeom>
                <a:avLst/>
                <a:gdLst/>
                <a:ahLst/>
                <a:cxnLst/>
                <a:rect l="l" t="t" r="r" b="b"/>
                <a:pathLst>
                  <a:path w="2971" h="3525" extrusionOk="0">
                    <a:moveTo>
                      <a:pt x="2423" y="1"/>
                    </a:moveTo>
                    <a:cubicBezTo>
                      <a:pt x="2312" y="1"/>
                      <a:pt x="2199" y="38"/>
                      <a:pt x="2102" y="120"/>
                    </a:cubicBezTo>
                    <a:cubicBezTo>
                      <a:pt x="1558" y="663"/>
                      <a:pt x="1087" y="1243"/>
                      <a:pt x="725" y="1931"/>
                    </a:cubicBezTo>
                    <a:cubicBezTo>
                      <a:pt x="544" y="2257"/>
                      <a:pt x="363" y="2547"/>
                      <a:pt x="182" y="2800"/>
                    </a:cubicBezTo>
                    <a:cubicBezTo>
                      <a:pt x="1" y="2981"/>
                      <a:pt x="37" y="3307"/>
                      <a:pt x="254" y="3452"/>
                    </a:cubicBezTo>
                    <a:cubicBezTo>
                      <a:pt x="327" y="3489"/>
                      <a:pt x="435" y="3525"/>
                      <a:pt x="544" y="3525"/>
                    </a:cubicBezTo>
                    <a:cubicBezTo>
                      <a:pt x="689" y="3525"/>
                      <a:pt x="834" y="3452"/>
                      <a:pt x="906" y="3344"/>
                    </a:cubicBezTo>
                    <a:cubicBezTo>
                      <a:pt x="1124" y="3054"/>
                      <a:pt x="1341" y="2764"/>
                      <a:pt x="1522" y="2402"/>
                    </a:cubicBezTo>
                    <a:cubicBezTo>
                      <a:pt x="1848" y="1822"/>
                      <a:pt x="2246" y="1315"/>
                      <a:pt x="2717" y="844"/>
                    </a:cubicBezTo>
                    <a:cubicBezTo>
                      <a:pt x="2935" y="663"/>
                      <a:pt x="2971" y="374"/>
                      <a:pt x="2790" y="156"/>
                    </a:cubicBezTo>
                    <a:cubicBezTo>
                      <a:pt x="2690" y="57"/>
                      <a:pt x="2558" y="1"/>
                      <a:pt x="24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34" name="Google Shape;1260;p47"/>
              <p:cNvSpPr/>
              <p:nvPr/>
            </p:nvSpPr>
            <p:spPr>
              <a:xfrm>
                <a:off x="5717458" y="1246482"/>
                <a:ext cx="39406" cy="33056"/>
              </a:xfrm>
              <a:custGeom>
                <a:avLst/>
                <a:gdLst/>
                <a:ahLst/>
                <a:cxnLst/>
                <a:rect l="l" t="t" r="r" b="b"/>
                <a:pathLst>
                  <a:path w="2526" h="2119" extrusionOk="0">
                    <a:moveTo>
                      <a:pt x="1813" y="0"/>
                    </a:moveTo>
                    <a:cubicBezTo>
                      <a:pt x="1710" y="0"/>
                      <a:pt x="1602" y="36"/>
                      <a:pt x="1502" y="120"/>
                    </a:cubicBezTo>
                    <a:cubicBezTo>
                      <a:pt x="1104" y="482"/>
                      <a:pt x="705" y="917"/>
                      <a:pt x="307" y="1315"/>
                    </a:cubicBezTo>
                    <a:cubicBezTo>
                      <a:pt x="1" y="1621"/>
                      <a:pt x="205" y="2119"/>
                      <a:pt x="591" y="2119"/>
                    </a:cubicBezTo>
                    <a:cubicBezTo>
                      <a:pt x="616" y="2119"/>
                      <a:pt x="642" y="2117"/>
                      <a:pt x="669" y="2112"/>
                    </a:cubicBezTo>
                    <a:cubicBezTo>
                      <a:pt x="778" y="2112"/>
                      <a:pt x="922" y="2076"/>
                      <a:pt x="995" y="1967"/>
                    </a:cubicBezTo>
                    <a:cubicBezTo>
                      <a:pt x="1357" y="1569"/>
                      <a:pt x="1756" y="1171"/>
                      <a:pt x="2154" y="808"/>
                    </a:cubicBezTo>
                    <a:cubicBezTo>
                      <a:pt x="2525" y="494"/>
                      <a:pt x="2199" y="0"/>
                      <a:pt x="18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35" name="Google Shape;1261;p47"/>
              <p:cNvSpPr/>
              <p:nvPr/>
            </p:nvSpPr>
            <p:spPr>
              <a:xfrm>
                <a:off x="4952637" y="2273945"/>
                <a:ext cx="55505" cy="62150"/>
              </a:xfrm>
              <a:custGeom>
                <a:avLst/>
                <a:gdLst/>
                <a:ahLst/>
                <a:cxnLst/>
                <a:rect l="l" t="t" r="r" b="b"/>
                <a:pathLst>
                  <a:path w="3558" h="3984" extrusionOk="0">
                    <a:moveTo>
                      <a:pt x="2894" y="0"/>
                    </a:moveTo>
                    <a:cubicBezTo>
                      <a:pt x="2786" y="0"/>
                      <a:pt x="2673" y="43"/>
                      <a:pt x="2572" y="144"/>
                    </a:cubicBezTo>
                    <a:cubicBezTo>
                      <a:pt x="1956" y="759"/>
                      <a:pt x="1377" y="1448"/>
                      <a:pt x="906" y="2172"/>
                    </a:cubicBezTo>
                    <a:cubicBezTo>
                      <a:pt x="688" y="2534"/>
                      <a:pt x="435" y="2896"/>
                      <a:pt x="145" y="3222"/>
                    </a:cubicBezTo>
                    <a:cubicBezTo>
                      <a:pt x="0" y="3440"/>
                      <a:pt x="36" y="3729"/>
                      <a:pt x="254" y="3911"/>
                    </a:cubicBezTo>
                    <a:cubicBezTo>
                      <a:pt x="326" y="3947"/>
                      <a:pt x="435" y="3983"/>
                      <a:pt x="544" y="3983"/>
                    </a:cubicBezTo>
                    <a:cubicBezTo>
                      <a:pt x="688" y="3983"/>
                      <a:pt x="797" y="3947"/>
                      <a:pt x="906" y="3802"/>
                    </a:cubicBezTo>
                    <a:cubicBezTo>
                      <a:pt x="1196" y="3476"/>
                      <a:pt x="1449" y="3077"/>
                      <a:pt x="1703" y="2715"/>
                    </a:cubicBezTo>
                    <a:cubicBezTo>
                      <a:pt x="2137" y="2027"/>
                      <a:pt x="2644" y="1411"/>
                      <a:pt x="3224" y="796"/>
                    </a:cubicBezTo>
                    <a:cubicBezTo>
                      <a:pt x="3558" y="462"/>
                      <a:pt x="3251" y="0"/>
                      <a:pt x="28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36" name="Google Shape;1262;p47"/>
              <p:cNvSpPr/>
              <p:nvPr/>
            </p:nvSpPr>
            <p:spPr>
              <a:xfrm>
                <a:off x="5373026" y="960737"/>
                <a:ext cx="280285" cy="323794"/>
              </a:xfrm>
              <a:custGeom>
                <a:avLst/>
                <a:gdLst/>
                <a:ahLst/>
                <a:cxnLst/>
                <a:rect l="l" t="t" r="r" b="b"/>
                <a:pathLst>
                  <a:path w="17967" h="20756" extrusionOk="0">
                    <a:moveTo>
                      <a:pt x="8175" y="6081"/>
                    </a:moveTo>
                    <a:cubicBezTo>
                      <a:pt x="8318" y="6081"/>
                      <a:pt x="8465" y="6155"/>
                      <a:pt x="8549" y="6303"/>
                    </a:cubicBezTo>
                    <a:cubicBezTo>
                      <a:pt x="8694" y="6484"/>
                      <a:pt x="8658" y="6810"/>
                      <a:pt x="8440" y="6955"/>
                    </a:cubicBezTo>
                    <a:cubicBezTo>
                      <a:pt x="7970" y="7281"/>
                      <a:pt x="7535" y="7643"/>
                      <a:pt x="7064" y="8005"/>
                    </a:cubicBezTo>
                    <a:cubicBezTo>
                      <a:pt x="6738" y="8295"/>
                      <a:pt x="6412" y="8585"/>
                      <a:pt x="6086" y="8802"/>
                    </a:cubicBezTo>
                    <a:cubicBezTo>
                      <a:pt x="5977" y="8875"/>
                      <a:pt x="5905" y="8911"/>
                      <a:pt x="5796" y="8911"/>
                    </a:cubicBezTo>
                    <a:cubicBezTo>
                      <a:pt x="5651" y="8911"/>
                      <a:pt x="5507" y="8839"/>
                      <a:pt x="5398" y="8730"/>
                    </a:cubicBezTo>
                    <a:cubicBezTo>
                      <a:pt x="5253" y="8513"/>
                      <a:pt x="5289" y="8223"/>
                      <a:pt x="5507" y="8078"/>
                    </a:cubicBezTo>
                    <a:cubicBezTo>
                      <a:pt x="5833" y="7824"/>
                      <a:pt x="6159" y="7571"/>
                      <a:pt x="6485" y="7281"/>
                    </a:cubicBezTo>
                    <a:cubicBezTo>
                      <a:pt x="6955" y="6919"/>
                      <a:pt x="7390" y="6520"/>
                      <a:pt x="7897" y="6194"/>
                    </a:cubicBezTo>
                    <a:cubicBezTo>
                      <a:pt x="7973" y="6119"/>
                      <a:pt x="8073" y="6081"/>
                      <a:pt x="8175" y="6081"/>
                    </a:cubicBezTo>
                    <a:close/>
                    <a:moveTo>
                      <a:pt x="11674" y="8193"/>
                    </a:moveTo>
                    <a:cubicBezTo>
                      <a:pt x="11847" y="8193"/>
                      <a:pt x="12024" y="8291"/>
                      <a:pt x="12099" y="8440"/>
                    </a:cubicBezTo>
                    <a:cubicBezTo>
                      <a:pt x="12244" y="8657"/>
                      <a:pt x="12135" y="8983"/>
                      <a:pt x="11918" y="9092"/>
                    </a:cubicBezTo>
                    <a:cubicBezTo>
                      <a:pt x="11338" y="9418"/>
                      <a:pt x="10831" y="9853"/>
                      <a:pt x="10396" y="10396"/>
                    </a:cubicBezTo>
                    <a:cubicBezTo>
                      <a:pt x="10324" y="10505"/>
                      <a:pt x="10179" y="10541"/>
                      <a:pt x="10034" y="10577"/>
                    </a:cubicBezTo>
                    <a:cubicBezTo>
                      <a:pt x="10019" y="10578"/>
                      <a:pt x="10005" y="10579"/>
                      <a:pt x="9991" y="10579"/>
                    </a:cubicBezTo>
                    <a:cubicBezTo>
                      <a:pt x="9585" y="10579"/>
                      <a:pt x="9392" y="10095"/>
                      <a:pt x="9672" y="9780"/>
                    </a:cubicBezTo>
                    <a:cubicBezTo>
                      <a:pt x="10179" y="9165"/>
                      <a:pt x="10759" y="8657"/>
                      <a:pt x="11447" y="8259"/>
                    </a:cubicBezTo>
                    <a:cubicBezTo>
                      <a:pt x="11515" y="8214"/>
                      <a:pt x="11594" y="8193"/>
                      <a:pt x="11674" y="8193"/>
                    </a:cubicBezTo>
                    <a:close/>
                    <a:moveTo>
                      <a:pt x="11447" y="5624"/>
                    </a:moveTo>
                    <a:cubicBezTo>
                      <a:pt x="11565" y="5624"/>
                      <a:pt x="11682" y="5669"/>
                      <a:pt x="11773" y="5760"/>
                    </a:cubicBezTo>
                    <a:cubicBezTo>
                      <a:pt x="11954" y="5941"/>
                      <a:pt x="11954" y="6267"/>
                      <a:pt x="11773" y="6448"/>
                    </a:cubicBezTo>
                    <a:cubicBezTo>
                      <a:pt x="9926" y="8331"/>
                      <a:pt x="7789" y="10468"/>
                      <a:pt x="5833" y="11881"/>
                    </a:cubicBezTo>
                    <a:cubicBezTo>
                      <a:pt x="5748" y="11952"/>
                      <a:pt x="5652" y="11984"/>
                      <a:pt x="5558" y="11984"/>
                    </a:cubicBezTo>
                    <a:cubicBezTo>
                      <a:pt x="5411" y="11984"/>
                      <a:pt x="5269" y="11905"/>
                      <a:pt x="5181" y="11772"/>
                    </a:cubicBezTo>
                    <a:cubicBezTo>
                      <a:pt x="4999" y="11591"/>
                      <a:pt x="5072" y="11265"/>
                      <a:pt x="5289" y="11120"/>
                    </a:cubicBezTo>
                    <a:cubicBezTo>
                      <a:pt x="7209" y="9744"/>
                      <a:pt x="9310" y="7643"/>
                      <a:pt x="11121" y="5760"/>
                    </a:cubicBezTo>
                    <a:cubicBezTo>
                      <a:pt x="11211" y="5669"/>
                      <a:pt x="11329" y="5624"/>
                      <a:pt x="11447" y="5624"/>
                    </a:cubicBezTo>
                    <a:close/>
                    <a:moveTo>
                      <a:pt x="6412" y="1"/>
                    </a:moveTo>
                    <a:cubicBezTo>
                      <a:pt x="6303" y="37"/>
                      <a:pt x="6195" y="73"/>
                      <a:pt x="6122" y="145"/>
                    </a:cubicBezTo>
                    <a:cubicBezTo>
                      <a:pt x="5398" y="580"/>
                      <a:pt x="4746" y="1123"/>
                      <a:pt x="4166" y="1739"/>
                    </a:cubicBezTo>
                    <a:cubicBezTo>
                      <a:pt x="4070" y="1836"/>
                      <a:pt x="3941" y="1884"/>
                      <a:pt x="3812" y="1884"/>
                    </a:cubicBezTo>
                    <a:cubicBezTo>
                      <a:pt x="3748" y="1884"/>
                      <a:pt x="3683" y="1872"/>
                      <a:pt x="3623" y="1848"/>
                    </a:cubicBezTo>
                    <a:lnTo>
                      <a:pt x="1921" y="1051"/>
                    </a:lnTo>
                    <a:cubicBezTo>
                      <a:pt x="762" y="6991"/>
                      <a:pt x="146" y="13040"/>
                      <a:pt x="1" y="19089"/>
                    </a:cubicBezTo>
                    <a:lnTo>
                      <a:pt x="870" y="18437"/>
                    </a:lnTo>
                    <a:cubicBezTo>
                      <a:pt x="946" y="18377"/>
                      <a:pt x="1040" y="18348"/>
                      <a:pt x="1135" y="18348"/>
                    </a:cubicBezTo>
                    <a:cubicBezTo>
                      <a:pt x="1268" y="18348"/>
                      <a:pt x="1402" y="18404"/>
                      <a:pt x="1486" y="18510"/>
                    </a:cubicBezTo>
                    <a:cubicBezTo>
                      <a:pt x="2138" y="19198"/>
                      <a:pt x="2899" y="19850"/>
                      <a:pt x="3659" y="20393"/>
                    </a:cubicBezTo>
                    <a:lnTo>
                      <a:pt x="6340" y="19270"/>
                    </a:lnTo>
                    <a:cubicBezTo>
                      <a:pt x="6847" y="19017"/>
                      <a:pt x="7426" y="18836"/>
                      <a:pt x="8042" y="18799"/>
                    </a:cubicBezTo>
                    <a:cubicBezTo>
                      <a:pt x="8223" y="18799"/>
                      <a:pt x="8440" y="18836"/>
                      <a:pt x="8622" y="18908"/>
                    </a:cubicBezTo>
                    <a:cubicBezTo>
                      <a:pt x="9165" y="19089"/>
                      <a:pt x="9636" y="19451"/>
                      <a:pt x="9926" y="19958"/>
                    </a:cubicBezTo>
                    <a:lnTo>
                      <a:pt x="10034" y="20140"/>
                    </a:lnTo>
                    <a:cubicBezTo>
                      <a:pt x="10201" y="20474"/>
                      <a:pt x="10537" y="20652"/>
                      <a:pt x="10875" y="20652"/>
                    </a:cubicBezTo>
                    <a:cubicBezTo>
                      <a:pt x="11123" y="20652"/>
                      <a:pt x="11372" y="20556"/>
                      <a:pt x="11556" y="20357"/>
                    </a:cubicBezTo>
                    <a:lnTo>
                      <a:pt x="12497" y="19524"/>
                    </a:lnTo>
                    <a:cubicBezTo>
                      <a:pt x="12678" y="19343"/>
                      <a:pt x="12932" y="19234"/>
                      <a:pt x="13222" y="19198"/>
                    </a:cubicBezTo>
                    <a:lnTo>
                      <a:pt x="13258" y="19198"/>
                    </a:lnTo>
                    <a:cubicBezTo>
                      <a:pt x="13548" y="19198"/>
                      <a:pt x="13801" y="19306"/>
                      <a:pt x="14019" y="19451"/>
                    </a:cubicBezTo>
                    <a:cubicBezTo>
                      <a:pt x="14598" y="19850"/>
                      <a:pt x="15178" y="20284"/>
                      <a:pt x="15721" y="20755"/>
                    </a:cubicBezTo>
                    <a:cubicBezTo>
                      <a:pt x="16989" y="17133"/>
                      <a:pt x="17134" y="13294"/>
                      <a:pt x="17278" y="9599"/>
                    </a:cubicBezTo>
                    <a:cubicBezTo>
                      <a:pt x="17315" y="6919"/>
                      <a:pt x="17532" y="4238"/>
                      <a:pt x="17967" y="1594"/>
                    </a:cubicBezTo>
                    <a:lnTo>
                      <a:pt x="17967" y="1594"/>
                    </a:lnTo>
                    <a:lnTo>
                      <a:pt x="14924" y="2826"/>
                    </a:lnTo>
                    <a:cubicBezTo>
                      <a:pt x="14867" y="2854"/>
                      <a:pt x="14806" y="2868"/>
                      <a:pt x="14743" y="2868"/>
                    </a:cubicBezTo>
                    <a:cubicBezTo>
                      <a:pt x="14568" y="2868"/>
                      <a:pt x="14389" y="2760"/>
                      <a:pt x="14308" y="2572"/>
                    </a:cubicBezTo>
                    <a:cubicBezTo>
                      <a:pt x="14055" y="1993"/>
                      <a:pt x="13620" y="1522"/>
                      <a:pt x="13077" y="1160"/>
                    </a:cubicBezTo>
                    <a:cubicBezTo>
                      <a:pt x="12932" y="1015"/>
                      <a:pt x="12715" y="942"/>
                      <a:pt x="12461" y="906"/>
                    </a:cubicBezTo>
                    <a:cubicBezTo>
                      <a:pt x="12280" y="942"/>
                      <a:pt x="12099" y="979"/>
                      <a:pt x="11954" y="1051"/>
                    </a:cubicBezTo>
                    <a:cubicBezTo>
                      <a:pt x="11121" y="1413"/>
                      <a:pt x="10360" y="1775"/>
                      <a:pt x="9600" y="2210"/>
                    </a:cubicBezTo>
                    <a:cubicBezTo>
                      <a:pt x="9532" y="2251"/>
                      <a:pt x="9454" y="2271"/>
                      <a:pt x="9375" y="2271"/>
                    </a:cubicBezTo>
                    <a:cubicBezTo>
                      <a:pt x="9244" y="2271"/>
                      <a:pt x="9111" y="2215"/>
                      <a:pt x="9020" y="2101"/>
                    </a:cubicBezTo>
                    <a:cubicBezTo>
                      <a:pt x="8332" y="1413"/>
                      <a:pt x="7535" y="761"/>
                      <a:pt x="6702" y="145"/>
                    </a:cubicBezTo>
                    <a:cubicBezTo>
                      <a:pt x="6629" y="73"/>
                      <a:pt x="6521" y="37"/>
                      <a:pt x="641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867" kern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37" name="Rectangle 36"/>
            <p:cNvSpPr/>
            <p:nvPr/>
          </p:nvSpPr>
          <p:spPr>
            <a:xfrm>
              <a:off x="570172" y="3125977"/>
              <a:ext cx="1208985" cy="95410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latin typeface="Arial" pitchFamily="34" charset="0"/>
                  <a:cs typeface="Arial" pitchFamily="34" charset="0"/>
                </a:rPr>
                <a:t>LŨY </a:t>
              </a:r>
              <a:endParaRPr lang="en-US" sz="2800" dirty="0" smtClean="0">
                <a:latin typeface="Arial" pitchFamily="34" charset="0"/>
                <a:cs typeface="Arial" pitchFamily="34" charset="0"/>
              </a:endParaRPr>
            </a:p>
            <a:p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THỪA</a:t>
              </a:r>
              <a:endParaRPr lang="en-US" sz="28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67" name="Group 66"/>
          <p:cNvGrpSpPr/>
          <p:nvPr/>
        </p:nvGrpSpPr>
        <p:grpSpPr>
          <a:xfrm>
            <a:off x="2401773" y="1358380"/>
            <a:ext cx="1556499" cy="1534954"/>
            <a:chOff x="345642" y="4419976"/>
            <a:chExt cx="1556499" cy="1534954"/>
          </a:xfrm>
        </p:grpSpPr>
        <p:grpSp>
          <p:nvGrpSpPr>
            <p:cNvPr id="40" name="Google Shape;1239;p47"/>
            <p:cNvGrpSpPr/>
            <p:nvPr/>
          </p:nvGrpSpPr>
          <p:grpSpPr>
            <a:xfrm>
              <a:off x="345642" y="4419976"/>
              <a:ext cx="1556499" cy="1534954"/>
              <a:chOff x="4875791" y="946666"/>
              <a:chExt cx="1263475" cy="1443671"/>
            </a:xfrm>
          </p:grpSpPr>
          <p:sp>
            <p:nvSpPr>
              <p:cNvPr id="41" name="Google Shape;1240;p47"/>
              <p:cNvSpPr/>
              <p:nvPr/>
            </p:nvSpPr>
            <p:spPr>
              <a:xfrm>
                <a:off x="5455534" y="1055601"/>
                <a:ext cx="53695" cy="44148"/>
              </a:xfrm>
              <a:custGeom>
                <a:avLst/>
                <a:gdLst/>
                <a:ahLst/>
                <a:cxnLst/>
                <a:rect l="l" t="t" r="r" b="b"/>
                <a:pathLst>
                  <a:path w="3442" h="2830" extrusionOk="0">
                    <a:moveTo>
                      <a:pt x="2902" y="0"/>
                    </a:moveTo>
                    <a:cubicBezTo>
                      <a:pt x="2802" y="0"/>
                      <a:pt x="2699" y="38"/>
                      <a:pt x="2608" y="113"/>
                    </a:cubicBezTo>
                    <a:cubicBezTo>
                      <a:pt x="2174" y="439"/>
                      <a:pt x="1666" y="838"/>
                      <a:pt x="1232" y="1200"/>
                    </a:cubicBezTo>
                    <a:cubicBezTo>
                      <a:pt x="906" y="1490"/>
                      <a:pt x="580" y="1743"/>
                      <a:pt x="254" y="1997"/>
                    </a:cubicBezTo>
                    <a:cubicBezTo>
                      <a:pt x="36" y="2142"/>
                      <a:pt x="0" y="2432"/>
                      <a:pt x="145" y="2649"/>
                    </a:cubicBezTo>
                    <a:cubicBezTo>
                      <a:pt x="254" y="2758"/>
                      <a:pt x="362" y="2830"/>
                      <a:pt x="507" y="2830"/>
                    </a:cubicBezTo>
                    <a:cubicBezTo>
                      <a:pt x="616" y="2830"/>
                      <a:pt x="725" y="2794"/>
                      <a:pt x="797" y="2721"/>
                    </a:cubicBezTo>
                    <a:cubicBezTo>
                      <a:pt x="1123" y="2504"/>
                      <a:pt x="1449" y="2214"/>
                      <a:pt x="1811" y="1924"/>
                    </a:cubicBezTo>
                    <a:cubicBezTo>
                      <a:pt x="2246" y="1562"/>
                      <a:pt x="2717" y="1200"/>
                      <a:pt x="3151" y="874"/>
                    </a:cubicBezTo>
                    <a:cubicBezTo>
                      <a:pt x="3369" y="729"/>
                      <a:pt x="3441" y="403"/>
                      <a:pt x="3260" y="222"/>
                    </a:cubicBezTo>
                    <a:cubicBezTo>
                      <a:pt x="3176" y="74"/>
                      <a:pt x="3042" y="0"/>
                      <a:pt x="29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42" name="Google Shape;1241;p47"/>
              <p:cNvSpPr/>
              <p:nvPr/>
            </p:nvSpPr>
            <p:spPr>
              <a:xfrm>
                <a:off x="4952637" y="2200313"/>
                <a:ext cx="1086088" cy="135782"/>
              </a:xfrm>
              <a:custGeom>
                <a:avLst/>
                <a:gdLst/>
                <a:ahLst/>
                <a:cxnLst/>
                <a:rect l="l" t="t" r="r" b="b"/>
                <a:pathLst>
                  <a:path w="69621" h="8704" extrusionOk="0">
                    <a:moveTo>
                      <a:pt x="68963" y="1"/>
                    </a:moveTo>
                    <a:cubicBezTo>
                      <a:pt x="68838" y="1"/>
                      <a:pt x="68709" y="56"/>
                      <a:pt x="68603" y="191"/>
                    </a:cubicBezTo>
                    <a:cubicBezTo>
                      <a:pt x="68096" y="771"/>
                      <a:pt x="67589" y="1278"/>
                      <a:pt x="67010" y="1821"/>
                    </a:cubicBezTo>
                    <a:cubicBezTo>
                      <a:pt x="66539" y="2256"/>
                      <a:pt x="66032" y="2727"/>
                      <a:pt x="65561" y="3234"/>
                    </a:cubicBezTo>
                    <a:cubicBezTo>
                      <a:pt x="65380" y="3415"/>
                      <a:pt x="65380" y="3704"/>
                      <a:pt x="65597" y="3886"/>
                    </a:cubicBezTo>
                    <a:cubicBezTo>
                      <a:pt x="65670" y="3958"/>
                      <a:pt x="65814" y="3994"/>
                      <a:pt x="65923" y="3994"/>
                    </a:cubicBezTo>
                    <a:cubicBezTo>
                      <a:pt x="66032" y="3994"/>
                      <a:pt x="66177" y="3958"/>
                      <a:pt x="66249" y="3849"/>
                    </a:cubicBezTo>
                    <a:cubicBezTo>
                      <a:pt x="66684" y="3415"/>
                      <a:pt x="67191" y="2944"/>
                      <a:pt x="67662" y="2509"/>
                    </a:cubicBezTo>
                    <a:cubicBezTo>
                      <a:pt x="68241" y="1966"/>
                      <a:pt x="68821" y="1386"/>
                      <a:pt x="69328" y="771"/>
                    </a:cubicBezTo>
                    <a:cubicBezTo>
                      <a:pt x="69620" y="425"/>
                      <a:pt x="69308" y="1"/>
                      <a:pt x="68963" y="1"/>
                    </a:cubicBezTo>
                    <a:close/>
                    <a:moveTo>
                      <a:pt x="65670" y="481"/>
                    </a:moveTo>
                    <a:cubicBezTo>
                      <a:pt x="64329" y="481"/>
                      <a:pt x="61214" y="4393"/>
                      <a:pt x="60599" y="5407"/>
                    </a:cubicBezTo>
                    <a:cubicBezTo>
                      <a:pt x="60417" y="5624"/>
                      <a:pt x="60490" y="5914"/>
                      <a:pt x="60743" y="6059"/>
                    </a:cubicBezTo>
                    <a:cubicBezTo>
                      <a:pt x="60816" y="6095"/>
                      <a:pt x="60888" y="6131"/>
                      <a:pt x="60961" y="6131"/>
                    </a:cubicBezTo>
                    <a:cubicBezTo>
                      <a:pt x="61142" y="6131"/>
                      <a:pt x="61287" y="6059"/>
                      <a:pt x="61359" y="5914"/>
                    </a:cubicBezTo>
                    <a:cubicBezTo>
                      <a:pt x="62373" y="4320"/>
                      <a:pt x="65054" y="1459"/>
                      <a:pt x="65670" y="1423"/>
                    </a:cubicBezTo>
                    <a:cubicBezTo>
                      <a:pt x="66285" y="1423"/>
                      <a:pt x="66285" y="481"/>
                      <a:pt x="65670" y="481"/>
                    </a:cubicBezTo>
                    <a:close/>
                    <a:moveTo>
                      <a:pt x="2877" y="4720"/>
                    </a:moveTo>
                    <a:cubicBezTo>
                      <a:pt x="2764" y="4720"/>
                      <a:pt x="2645" y="4763"/>
                      <a:pt x="2536" y="4864"/>
                    </a:cubicBezTo>
                    <a:cubicBezTo>
                      <a:pt x="1956" y="5479"/>
                      <a:pt x="1377" y="6168"/>
                      <a:pt x="906" y="6892"/>
                    </a:cubicBezTo>
                    <a:cubicBezTo>
                      <a:pt x="652" y="7254"/>
                      <a:pt x="435" y="7616"/>
                      <a:pt x="145" y="7942"/>
                    </a:cubicBezTo>
                    <a:cubicBezTo>
                      <a:pt x="0" y="8160"/>
                      <a:pt x="36" y="8449"/>
                      <a:pt x="254" y="8631"/>
                    </a:cubicBezTo>
                    <a:cubicBezTo>
                      <a:pt x="326" y="8667"/>
                      <a:pt x="435" y="8703"/>
                      <a:pt x="507" y="8703"/>
                    </a:cubicBezTo>
                    <a:cubicBezTo>
                      <a:pt x="688" y="8703"/>
                      <a:pt x="797" y="8667"/>
                      <a:pt x="906" y="8522"/>
                    </a:cubicBezTo>
                    <a:cubicBezTo>
                      <a:pt x="1159" y="8196"/>
                      <a:pt x="1449" y="7797"/>
                      <a:pt x="1703" y="7435"/>
                    </a:cubicBezTo>
                    <a:cubicBezTo>
                      <a:pt x="2137" y="6747"/>
                      <a:pt x="2644" y="6131"/>
                      <a:pt x="3224" y="5516"/>
                    </a:cubicBezTo>
                    <a:cubicBezTo>
                      <a:pt x="3558" y="5182"/>
                      <a:pt x="3251" y="4720"/>
                      <a:pt x="2877" y="4720"/>
                    </a:cubicBezTo>
                    <a:close/>
                  </a:path>
                </a:pathLst>
              </a:custGeom>
              <a:solidFill>
                <a:srgbClr val="21305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43" name="Google Shape;1242;p47"/>
              <p:cNvSpPr/>
              <p:nvPr/>
            </p:nvSpPr>
            <p:spPr>
              <a:xfrm>
                <a:off x="4875791" y="946666"/>
                <a:ext cx="1263475" cy="1443671"/>
              </a:xfrm>
              <a:custGeom>
                <a:avLst/>
                <a:gdLst/>
                <a:ahLst/>
                <a:cxnLst/>
                <a:rect l="l" t="t" r="r" b="b"/>
                <a:pathLst>
                  <a:path w="80992" h="92543" extrusionOk="0">
                    <a:moveTo>
                      <a:pt x="38286" y="939"/>
                    </a:moveTo>
                    <a:cubicBezTo>
                      <a:pt x="38395" y="975"/>
                      <a:pt x="38503" y="1011"/>
                      <a:pt x="38576" y="1084"/>
                    </a:cubicBezTo>
                    <a:cubicBezTo>
                      <a:pt x="39409" y="1663"/>
                      <a:pt x="40206" y="2315"/>
                      <a:pt x="40894" y="3040"/>
                    </a:cubicBezTo>
                    <a:cubicBezTo>
                      <a:pt x="40982" y="3127"/>
                      <a:pt x="41109" y="3175"/>
                      <a:pt x="41237" y="3175"/>
                    </a:cubicBezTo>
                    <a:cubicBezTo>
                      <a:pt x="41319" y="3175"/>
                      <a:pt x="41402" y="3155"/>
                      <a:pt x="41474" y="3112"/>
                    </a:cubicBezTo>
                    <a:cubicBezTo>
                      <a:pt x="42234" y="2714"/>
                      <a:pt x="43031" y="2315"/>
                      <a:pt x="43828" y="1989"/>
                    </a:cubicBezTo>
                    <a:cubicBezTo>
                      <a:pt x="44009" y="1881"/>
                      <a:pt x="44190" y="1844"/>
                      <a:pt x="44371" y="1844"/>
                    </a:cubicBezTo>
                    <a:cubicBezTo>
                      <a:pt x="44589" y="1844"/>
                      <a:pt x="44806" y="1953"/>
                      <a:pt x="44987" y="2098"/>
                    </a:cubicBezTo>
                    <a:cubicBezTo>
                      <a:pt x="45494" y="2424"/>
                      <a:pt x="45929" y="2931"/>
                      <a:pt x="46219" y="3510"/>
                    </a:cubicBezTo>
                    <a:cubicBezTo>
                      <a:pt x="46298" y="3670"/>
                      <a:pt x="46455" y="3770"/>
                      <a:pt x="46633" y="3770"/>
                    </a:cubicBezTo>
                    <a:cubicBezTo>
                      <a:pt x="46698" y="3770"/>
                      <a:pt x="46766" y="3757"/>
                      <a:pt x="46834" y="3728"/>
                    </a:cubicBezTo>
                    <a:lnTo>
                      <a:pt x="49877" y="2532"/>
                    </a:lnTo>
                    <a:lnTo>
                      <a:pt x="49877" y="2532"/>
                    </a:lnTo>
                    <a:cubicBezTo>
                      <a:pt x="49442" y="5177"/>
                      <a:pt x="49189" y="7821"/>
                      <a:pt x="49152" y="10501"/>
                    </a:cubicBezTo>
                    <a:cubicBezTo>
                      <a:pt x="49008" y="14232"/>
                      <a:pt x="48863" y="18071"/>
                      <a:pt x="47595" y="21694"/>
                    </a:cubicBezTo>
                    <a:cubicBezTo>
                      <a:pt x="47052" y="21186"/>
                      <a:pt x="46508" y="20752"/>
                      <a:pt x="45893" y="20390"/>
                    </a:cubicBezTo>
                    <a:cubicBezTo>
                      <a:pt x="45675" y="20208"/>
                      <a:pt x="45422" y="20136"/>
                      <a:pt x="45168" y="20100"/>
                    </a:cubicBezTo>
                    <a:lnTo>
                      <a:pt x="45096" y="20100"/>
                    </a:lnTo>
                    <a:cubicBezTo>
                      <a:pt x="44842" y="20136"/>
                      <a:pt x="44589" y="20245"/>
                      <a:pt x="44371" y="20462"/>
                    </a:cubicBezTo>
                    <a:lnTo>
                      <a:pt x="43430" y="21295"/>
                    </a:lnTo>
                    <a:cubicBezTo>
                      <a:pt x="43246" y="21494"/>
                      <a:pt x="42997" y="21590"/>
                      <a:pt x="42749" y="21590"/>
                    </a:cubicBezTo>
                    <a:cubicBezTo>
                      <a:pt x="42411" y="21590"/>
                      <a:pt x="42075" y="21412"/>
                      <a:pt x="41908" y="21078"/>
                    </a:cubicBezTo>
                    <a:lnTo>
                      <a:pt x="41800" y="20897"/>
                    </a:lnTo>
                    <a:cubicBezTo>
                      <a:pt x="41510" y="20390"/>
                      <a:pt x="41039" y="20027"/>
                      <a:pt x="40496" y="19846"/>
                    </a:cubicBezTo>
                    <a:cubicBezTo>
                      <a:pt x="40314" y="19774"/>
                      <a:pt x="40097" y="19738"/>
                      <a:pt x="39916" y="19738"/>
                    </a:cubicBezTo>
                    <a:cubicBezTo>
                      <a:pt x="39300" y="19774"/>
                      <a:pt x="38721" y="19955"/>
                      <a:pt x="38214" y="20208"/>
                    </a:cubicBezTo>
                    <a:lnTo>
                      <a:pt x="35533" y="21331"/>
                    </a:lnTo>
                    <a:cubicBezTo>
                      <a:pt x="34773" y="20788"/>
                      <a:pt x="34012" y="20136"/>
                      <a:pt x="33360" y="19448"/>
                    </a:cubicBezTo>
                    <a:cubicBezTo>
                      <a:pt x="33276" y="19342"/>
                      <a:pt x="33142" y="19286"/>
                      <a:pt x="33009" y="19286"/>
                    </a:cubicBezTo>
                    <a:cubicBezTo>
                      <a:pt x="32914" y="19286"/>
                      <a:pt x="32820" y="19315"/>
                      <a:pt x="32744" y="19375"/>
                    </a:cubicBezTo>
                    <a:lnTo>
                      <a:pt x="31875" y="20027"/>
                    </a:lnTo>
                    <a:cubicBezTo>
                      <a:pt x="32020" y="13978"/>
                      <a:pt x="32636" y="7966"/>
                      <a:pt x="33795" y="2025"/>
                    </a:cubicBezTo>
                    <a:lnTo>
                      <a:pt x="35497" y="2750"/>
                    </a:lnTo>
                    <a:cubicBezTo>
                      <a:pt x="35557" y="2786"/>
                      <a:pt x="35622" y="2802"/>
                      <a:pt x="35686" y="2802"/>
                    </a:cubicBezTo>
                    <a:cubicBezTo>
                      <a:pt x="35815" y="2802"/>
                      <a:pt x="35944" y="2738"/>
                      <a:pt x="36040" y="2641"/>
                    </a:cubicBezTo>
                    <a:cubicBezTo>
                      <a:pt x="36620" y="2025"/>
                      <a:pt x="37272" y="1482"/>
                      <a:pt x="37996" y="1047"/>
                    </a:cubicBezTo>
                    <a:cubicBezTo>
                      <a:pt x="38069" y="1011"/>
                      <a:pt x="38177" y="939"/>
                      <a:pt x="38286" y="939"/>
                    </a:cubicBezTo>
                    <a:close/>
                    <a:moveTo>
                      <a:pt x="14090" y="12892"/>
                    </a:moveTo>
                    <a:cubicBezTo>
                      <a:pt x="19089" y="12892"/>
                      <a:pt x="25065" y="12928"/>
                      <a:pt x="31295" y="12964"/>
                    </a:cubicBezTo>
                    <a:cubicBezTo>
                      <a:pt x="31078" y="15645"/>
                      <a:pt x="30969" y="18289"/>
                      <a:pt x="30933" y="20969"/>
                    </a:cubicBezTo>
                    <a:cubicBezTo>
                      <a:pt x="30933" y="21114"/>
                      <a:pt x="31006" y="21295"/>
                      <a:pt x="31187" y="21368"/>
                    </a:cubicBezTo>
                    <a:cubicBezTo>
                      <a:pt x="31252" y="21400"/>
                      <a:pt x="31332" y="21418"/>
                      <a:pt x="31410" y="21418"/>
                    </a:cubicBezTo>
                    <a:cubicBezTo>
                      <a:pt x="31505" y="21418"/>
                      <a:pt x="31598" y="21391"/>
                      <a:pt x="31658" y="21331"/>
                    </a:cubicBezTo>
                    <a:lnTo>
                      <a:pt x="32962" y="20390"/>
                    </a:lnTo>
                    <a:cubicBezTo>
                      <a:pt x="33650" y="21078"/>
                      <a:pt x="34410" y="21694"/>
                      <a:pt x="35244" y="22237"/>
                    </a:cubicBezTo>
                    <a:cubicBezTo>
                      <a:pt x="35312" y="22306"/>
                      <a:pt x="35410" y="22331"/>
                      <a:pt x="35510" y="22331"/>
                    </a:cubicBezTo>
                    <a:cubicBezTo>
                      <a:pt x="35567" y="22331"/>
                      <a:pt x="35625" y="22323"/>
                      <a:pt x="35678" y="22309"/>
                    </a:cubicBezTo>
                    <a:lnTo>
                      <a:pt x="38576" y="21042"/>
                    </a:lnTo>
                    <a:cubicBezTo>
                      <a:pt x="38979" y="20840"/>
                      <a:pt x="39429" y="20730"/>
                      <a:pt x="39888" y="20730"/>
                    </a:cubicBezTo>
                    <a:cubicBezTo>
                      <a:pt x="40005" y="20730"/>
                      <a:pt x="40124" y="20737"/>
                      <a:pt x="40242" y="20752"/>
                    </a:cubicBezTo>
                    <a:cubicBezTo>
                      <a:pt x="40568" y="20824"/>
                      <a:pt x="40749" y="21078"/>
                      <a:pt x="41003" y="21440"/>
                    </a:cubicBezTo>
                    <a:lnTo>
                      <a:pt x="41184" y="21657"/>
                    </a:lnTo>
                    <a:cubicBezTo>
                      <a:pt x="41546" y="22164"/>
                      <a:pt x="42162" y="22490"/>
                      <a:pt x="42814" y="22527"/>
                    </a:cubicBezTo>
                    <a:cubicBezTo>
                      <a:pt x="42959" y="22527"/>
                      <a:pt x="43067" y="22490"/>
                      <a:pt x="43212" y="22490"/>
                    </a:cubicBezTo>
                    <a:cubicBezTo>
                      <a:pt x="43502" y="22382"/>
                      <a:pt x="43792" y="22201"/>
                      <a:pt x="44045" y="21983"/>
                    </a:cubicBezTo>
                    <a:lnTo>
                      <a:pt x="44987" y="21186"/>
                    </a:lnTo>
                    <a:cubicBezTo>
                      <a:pt x="45023" y="21150"/>
                      <a:pt x="45096" y="21078"/>
                      <a:pt x="45132" y="21078"/>
                    </a:cubicBezTo>
                    <a:cubicBezTo>
                      <a:pt x="45204" y="21078"/>
                      <a:pt x="45277" y="21114"/>
                      <a:pt x="45349" y="21186"/>
                    </a:cubicBezTo>
                    <a:cubicBezTo>
                      <a:pt x="46110" y="21657"/>
                      <a:pt x="46798" y="22237"/>
                      <a:pt x="47450" y="22853"/>
                    </a:cubicBezTo>
                    <a:cubicBezTo>
                      <a:pt x="47523" y="22925"/>
                      <a:pt x="47667" y="22997"/>
                      <a:pt x="47776" y="22997"/>
                    </a:cubicBezTo>
                    <a:lnTo>
                      <a:pt x="47885" y="22997"/>
                    </a:lnTo>
                    <a:cubicBezTo>
                      <a:pt x="48030" y="22961"/>
                      <a:pt x="48175" y="22853"/>
                      <a:pt x="48211" y="22708"/>
                    </a:cubicBezTo>
                    <a:cubicBezTo>
                      <a:pt x="49442" y="19593"/>
                      <a:pt x="49804" y="16369"/>
                      <a:pt x="49986" y="13182"/>
                    </a:cubicBezTo>
                    <a:cubicBezTo>
                      <a:pt x="64112" y="13363"/>
                      <a:pt x="76391" y="13544"/>
                      <a:pt x="78782" y="13580"/>
                    </a:cubicBezTo>
                    <a:cubicBezTo>
                      <a:pt x="79941" y="26982"/>
                      <a:pt x="77369" y="83559"/>
                      <a:pt x="77188" y="88087"/>
                    </a:cubicBezTo>
                    <a:cubicBezTo>
                      <a:pt x="72044" y="90369"/>
                      <a:pt x="57157" y="91637"/>
                      <a:pt x="36149" y="91637"/>
                    </a:cubicBezTo>
                    <a:cubicBezTo>
                      <a:pt x="18799" y="91637"/>
                      <a:pt x="3441" y="90695"/>
                      <a:pt x="2137" y="89934"/>
                    </a:cubicBezTo>
                    <a:cubicBezTo>
                      <a:pt x="725" y="87508"/>
                      <a:pt x="1304" y="42847"/>
                      <a:pt x="2029" y="13037"/>
                    </a:cubicBezTo>
                    <a:cubicBezTo>
                      <a:pt x="4274" y="12928"/>
                      <a:pt x="8331" y="12892"/>
                      <a:pt x="14090" y="12892"/>
                    </a:cubicBezTo>
                    <a:close/>
                    <a:moveTo>
                      <a:pt x="38269" y="0"/>
                    </a:moveTo>
                    <a:cubicBezTo>
                      <a:pt x="37999" y="0"/>
                      <a:pt x="37725" y="82"/>
                      <a:pt x="37489" y="251"/>
                    </a:cubicBezTo>
                    <a:cubicBezTo>
                      <a:pt x="36801" y="685"/>
                      <a:pt x="36149" y="1192"/>
                      <a:pt x="35569" y="1772"/>
                    </a:cubicBezTo>
                    <a:lnTo>
                      <a:pt x="33650" y="866"/>
                    </a:lnTo>
                    <a:cubicBezTo>
                      <a:pt x="33577" y="830"/>
                      <a:pt x="33505" y="812"/>
                      <a:pt x="33432" y="812"/>
                    </a:cubicBezTo>
                    <a:cubicBezTo>
                      <a:pt x="33360" y="812"/>
                      <a:pt x="33288" y="830"/>
                      <a:pt x="33215" y="866"/>
                    </a:cubicBezTo>
                    <a:cubicBezTo>
                      <a:pt x="33106" y="939"/>
                      <a:pt x="32998" y="1047"/>
                      <a:pt x="32998" y="1192"/>
                    </a:cubicBezTo>
                    <a:cubicBezTo>
                      <a:pt x="32273" y="4778"/>
                      <a:pt x="31730" y="8364"/>
                      <a:pt x="31404" y="12022"/>
                    </a:cubicBezTo>
                    <a:cubicBezTo>
                      <a:pt x="25102" y="11950"/>
                      <a:pt x="19125" y="11914"/>
                      <a:pt x="14090" y="11914"/>
                    </a:cubicBezTo>
                    <a:cubicBezTo>
                      <a:pt x="7933" y="11914"/>
                      <a:pt x="3695" y="11986"/>
                      <a:pt x="1521" y="12059"/>
                    </a:cubicBezTo>
                    <a:cubicBezTo>
                      <a:pt x="1268" y="12095"/>
                      <a:pt x="1087" y="12276"/>
                      <a:pt x="1051" y="12530"/>
                    </a:cubicBezTo>
                    <a:cubicBezTo>
                      <a:pt x="1051" y="12711"/>
                      <a:pt x="616" y="31691"/>
                      <a:pt x="399" y="50671"/>
                    </a:cubicBezTo>
                    <a:cubicBezTo>
                      <a:pt x="0" y="89282"/>
                      <a:pt x="1051" y="90188"/>
                      <a:pt x="1485" y="90586"/>
                    </a:cubicBezTo>
                    <a:cubicBezTo>
                      <a:pt x="2862" y="91782"/>
                      <a:pt x="20501" y="92542"/>
                      <a:pt x="36149" y="92542"/>
                    </a:cubicBezTo>
                    <a:cubicBezTo>
                      <a:pt x="46291" y="92542"/>
                      <a:pt x="70740" y="92180"/>
                      <a:pt x="77840" y="88811"/>
                    </a:cubicBezTo>
                    <a:cubicBezTo>
                      <a:pt x="77985" y="88739"/>
                      <a:pt x="78093" y="88558"/>
                      <a:pt x="78093" y="88413"/>
                    </a:cubicBezTo>
                    <a:cubicBezTo>
                      <a:pt x="78130" y="87761"/>
                      <a:pt x="80991" y="26185"/>
                      <a:pt x="79687" y="13037"/>
                    </a:cubicBezTo>
                    <a:cubicBezTo>
                      <a:pt x="79651" y="12819"/>
                      <a:pt x="79470" y="12638"/>
                      <a:pt x="79216" y="12602"/>
                    </a:cubicBezTo>
                    <a:cubicBezTo>
                      <a:pt x="78999" y="12602"/>
                      <a:pt x="65669" y="12421"/>
                      <a:pt x="50022" y="12204"/>
                    </a:cubicBezTo>
                    <a:cubicBezTo>
                      <a:pt x="50058" y="11660"/>
                      <a:pt x="50058" y="11117"/>
                      <a:pt x="50094" y="10537"/>
                    </a:cubicBezTo>
                    <a:cubicBezTo>
                      <a:pt x="50203" y="7676"/>
                      <a:pt x="50312" y="4706"/>
                      <a:pt x="50927" y="1881"/>
                    </a:cubicBezTo>
                    <a:cubicBezTo>
                      <a:pt x="51013" y="1565"/>
                      <a:pt x="50782" y="1318"/>
                      <a:pt x="50520" y="1318"/>
                    </a:cubicBezTo>
                    <a:cubicBezTo>
                      <a:pt x="50451" y="1318"/>
                      <a:pt x="50380" y="1336"/>
                      <a:pt x="50312" y="1373"/>
                    </a:cubicBezTo>
                    <a:lnTo>
                      <a:pt x="46834" y="2714"/>
                    </a:lnTo>
                    <a:cubicBezTo>
                      <a:pt x="46508" y="2170"/>
                      <a:pt x="46037" y="1699"/>
                      <a:pt x="45530" y="1337"/>
                    </a:cubicBezTo>
                    <a:cubicBezTo>
                      <a:pt x="45168" y="1047"/>
                      <a:pt x="44770" y="903"/>
                      <a:pt x="44371" y="903"/>
                    </a:cubicBezTo>
                    <a:cubicBezTo>
                      <a:pt x="44045" y="903"/>
                      <a:pt x="43719" y="975"/>
                      <a:pt x="43466" y="1120"/>
                    </a:cubicBezTo>
                    <a:cubicBezTo>
                      <a:pt x="42705" y="1446"/>
                      <a:pt x="42017" y="1772"/>
                      <a:pt x="41329" y="2134"/>
                    </a:cubicBezTo>
                    <a:cubicBezTo>
                      <a:pt x="40640" y="1482"/>
                      <a:pt x="39916" y="866"/>
                      <a:pt x="39119" y="323"/>
                    </a:cubicBezTo>
                    <a:cubicBezTo>
                      <a:pt x="38886" y="110"/>
                      <a:pt x="38581" y="0"/>
                      <a:pt x="382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867" kern="0">
                    <a:solidFill>
                      <a:srgbClr val="000000"/>
                    </a:solidFill>
                    <a:cs typeface="Arial"/>
                    <a:sym typeface="Arial"/>
                  </a:rPr>
                  <a:t>   </a:t>
                </a: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44" name="Google Shape;1243;p47"/>
              <p:cNvSpPr/>
              <p:nvPr/>
            </p:nvSpPr>
            <p:spPr>
              <a:xfrm>
                <a:off x="5451010" y="1048035"/>
                <a:ext cx="109075" cy="99419"/>
              </a:xfrm>
              <a:custGeom>
                <a:avLst/>
                <a:gdLst/>
                <a:ahLst/>
                <a:cxnLst/>
                <a:rect l="l" t="t" r="r" b="b"/>
                <a:pathLst>
                  <a:path w="6992" h="6373" extrusionOk="0">
                    <a:moveTo>
                      <a:pt x="6448" y="1"/>
                    </a:moveTo>
                    <a:cubicBezTo>
                      <a:pt x="6330" y="1"/>
                      <a:pt x="6212" y="55"/>
                      <a:pt x="6122" y="164"/>
                    </a:cubicBezTo>
                    <a:cubicBezTo>
                      <a:pt x="4311" y="2011"/>
                      <a:pt x="2210" y="4148"/>
                      <a:pt x="326" y="5488"/>
                    </a:cubicBezTo>
                    <a:cubicBezTo>
                      <a:pt x="73" y="5633"/>
                      <a:pt x="0" y="5959"/>
                      <a:pt x="182" y="6176"/>
                    </a:cubicBezTo>
                    <a:cubicBezTo>
                      <a:pt x="269" y="6307"/>
                      <a:pt x="408" y="6372"/>
                      <a:pt x="552" y="6372"/>
                    </a:cubicBezTo>
                    <a:cubicBezTo>
                      <a:pt x="648" y="6372"/>
                      <a:pt x="747" y="6343"/>
                      <a:pt x="834" y="6285"/>
                    </a:cubicBezTo>
                    <a:cubicBezTo>
                      <a:pt x="2826" y="4872"/>
                      <a:pt x="4963" y="2735"/>
                      <a:pt x="6774" y="816"/>
                    </a:cubicBezTo>
                    <a:cubicBezTo>
                      <a:pt x="6991" y="635"/>
                      <a:pt x="6991" y="345"/>
                      <a:pt x="6774" y="164"/>
                    </a:cubicBezTo>
                    <a:cubicBezTo>
                      <a:pt x="6683" y="55"/>
                      <a:pt x="6566" y="1"/>
                      <a:pt x="64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45" name="Google Shape;1244;p47"/>
              <p:cNvSpPr/>
              <p:nvPr/>
            </p:nvSpPr>
            <p:spPr>
              <a:xfrm>
                <a:off x="5519557" y="1088423"/>
                <a:ext cx="44476" cy="37346"/>
              </a:xfrm>
              <a:custGeom>
                <a:avLst/>
                <a:gdLst/>
                <a:ahLst/>
                <a:cxnLst/>
                <a:rect l="l" t="t" r="r" b="b"/>
                <a:pathLst>
                  <a:path w="2851" h="2394" extrusionOk="0">
                    <a:moveTo>
                      <a:pt x="2320" y="0"/>
                    </a:moveTo>
                    <a:cubicBezTo>
                      <a:pt x="2232" y="0"/>
                      <a:pt x="2141" y="24"/>
                      <a:pt x="2054" y="74"/>
                    </a:cubicBezTo>
                    <a:cubicBezTo>
                      <a:pt x="1366" y="472"/>
                      <a:pt x="786" y="980"/>
                      <a:pt x="315" y="1595"/>
                    </a:cubicBezTo>
                    <a:cubicBezTo>
                      <a:pt x="0" y="1910"/>
                      <a:pt x="226" y="2394"/>
                      <a:pt x="634" y="2394"/>
                    </a:cubicBezTo>
                    <a:cubicBezTo>
                      <a:pt x="648" y="2394"/>
                      <a:pt x="663" y="2393"/>
                      <a:pt x="677" y="2392"/>
                    </a:cubicBezTo>
                    <a:cubicBezTo>
                      <a:pt x="822" y="2356"/>
                      <a:pt x="931" y="2320"/>
                      <a:pt x="1040" y="2211"/>
                    </a:cubicBezTo>
                    <a:cubicBezTo>
                      <a:pt x="1438" y="1668"/>
                      <a:pt x="1945" y="1233"/>
                      <a:pt x="2525" y="907"/>
                    </a:cubicBezTo>
                    <a:cubicBezTo>
                      <a:pt x="2778" y="798"/>
                      <a:pt x="2851" y="472"/>
                      <a:pt x="2742" y="255"/>
                    </a:cubicBezTo>
                    <a:cubicBezTo>
                      <a:pt x="2647" y="89"/>
                      <a:pt x="2489" y="0"/>
                      <a:pt x="23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46" name="Google Shape;1245;p47"/>
              <p:cNvSpPr/>
              <p:nvPr/>
            </p:nvSpPr>
            <p:spPr>
              <a:xfrm>
                <a:off x="5895142" y="2207801"/>
                <a:ext cx="92118" cy="88171"/>
              </a:xfrm>
              <a:custGeom>
                <a:avLst/>
                <a:gdLst/>
                <a:ahLst/>
                <a:cxnLst/>
                <a:rect l="l" t="t" r="r" b="b"/>
                <a:pathLst>
                  <a:path w="5905" h="5652" extrusionOk="0">
                    <a:moveTo>
                      <a:pt x="5253" y="1"/>
                    </a:moveTo>
                    <a:cubicBezTo>
                      <a:pt x="3912" y="1"/>
                      <a:pt x="797" y="3913"/>
                      <a:pt x="182" y="4927"/>
                    </a:cubicBezTo>
                    <a:cubicBezTo>
                      <a:pt x="0" y="5144"/>
                      <a:pt x="73" y="5434"/>
                      <a:pt x="326" y="5579"/>
                    </a:cubicBezTo>
                    <a:cubicBezTo>
                      <a:pt x="399" y="5615"/>
                      <a:pt x="471" y="5651"/>
                      <a:pt x="544" y="5651"/>
                    </a:cubicBezTo>
                    <a:cubicBezTo>
                      <a:pt x="725" y="5651"/>
                      <a:pt x="870" y="5579"/>
                      <a:pt x="942" y="5434"/>
                    </a:cubicBezTo>
                    <a:cubicBezTo>
                      <a:pt x="1956" y="3840"/>
                      <a:pt x="4637" y="979"/>
                      <a:pt x="5253" y="943"/>
                    </a:cubicBezTo>
                    <a:cubicBezTo>
                      <a:pt x="5904" y="943"/>
                      <a:pt x="5904" y="1"/>
                      <a:pt x="525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47" name="Google Shape;1246;p47"/>
              <p:cNvSpPr/>
              <p:nvPr/>
            </p:nvSpPr>
            <p:spPr>
              <a:xfrm>
                <a:off x="5972549" y="2200578"/>
                <a:ext cx="66768" cy="62618"/>
              </a:xfrm>
              <a:custGeom>
                <a:avLst/>
                <a:gdLst/>
                <a:ahLst/>
                <a:cxnLst/>
                <a:rect l="l" t="t" r="r" b="b"/>
                <a:pathLst>
                  <a:path w="4280" h="4014" extrusionOk="0">
                    <a:moveTo>
                      <a:pt x="3613" y="0"/>
                    </a:moveTo>
                    <a:cubicBezTo>
                      <a:pt x="3490" y="0"/>
                      <a:pt x="3364" y="51"/>
                      <a:pt x="3261" y="174"/>
                    </a:cubicBezTo>
                    <a:cubicBezTo>
                      <a:pt x="2754" y="754"/>
                      <a:pt x="2210" y="1297"/>
                      <a:pt x="1631" y="1804"/>
                    </a:cubicBezTo>
                    <a:cubicBezTo>
                      <a:pt x="1160" y="2239"/>
                      <a:pt x="653" y="2710"/>
                      <a:pt x="182" y="3217"/>
                    </a:cubicBezTo>
                    <a:cubicBezTo>
                      <a:pt x="1" y="3398"/>
                      <a:pt x="37" y="3687"/>
                      <a:pt x="254" y="3869"/>
                    </a:cubicBezTo>
                    <a:cubicBezTo>
                      <a:pt x="327" y="3941"/>
                      <a:pt x="435" y="4013"/>
                      <a:pt x="544" y="4013"/>
                    </a:cubicBezTo>
                    <a:cubicBezTo>
                      <a:pt x="689" y="4013"/>
                      <a:pt x="798" y="3941"/>
                      <a:pt x="906" y="3832"/>
                    </a:cubicBezTo>
                    <a:cubicBezTo>
                      <a:pt x="1341" y="3398"/>
                      <a:pt x="1812" y="2927"/>
                      <a:pt x="2283" y="2492"/>
                    </a:cubicBezTo>
                    <a:cubicBezTo>
                      <a:pt x="2898" y="1949"/>
                      <a:pt x="3442" y="1369"/>
                      <a:pt x="3985" y="790"/>
                    </a:cubicBezTo>
                    <a:cubicBezTo>
                      <a:pt x="4280" y="415"/>
                      <a:pt x="3960" y="0"/>
                      <a:pt x="36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48" name="Google Shape;1247;p47"/>
              <p:cNvSpPr/>
              <p:nvPr/>
            </p:nvSpPr>
            <p:spPr>
              <a:xfrm>
                <a:off x="5653295" y="1253830"/>
                <a:ext cx="46348" cy="54990"/>
              </a:xfrm>
              <a:custGeom>
                <a:avLst/>
                <a:gdLst/>
                <a:ahLst/>
                <a:cxnLst/>
                <a:rect l="l" t="t" r="r" b="b"/>
                <a:pathLst>
                  <a:path w="2971" h="3525" extrusionOk="0">
                    <a:moveTo>
                      <a:pt x="2423" y="1"/>
                    </a:moveTo>
                    <a:cubicBezTo>
                      <a:pt x="2312" y="1"/>
                      <a:pt x="2199" y="38"/>
                      <a:pt x="2102" y="120"/>
                    </a:cubicBezTo>
                    <a:cubicBezTo>
                      <a:pt x="1558" y="663"/>
                      <a:pt x="1087" y="1243"/>
                      <a:pt x="725" y="1931"/>
                    </a:cubicBezTo>
                    <a:cubicBezTo>
                      <a:pt x="544" y="2257"/>
                      <a:pt x="363" y="2547"/>
                      <a:pt x="182" y="2800"/>
                    </a:cubicBezTo>
                    <a:cubicBezTo>
                      <a:pt x="1" y="2981"/>
                      <a:pt x="37" y="3307"/>
                      <a:pt x="254" y="3452"/>
                    </a:cubicBezTo>
                    <a:cubicBezTo>
                      <a:pt x="327" y="3489"/>
                      <a:pt x="435" y="3525"/>
                      <a:pt x="544" y="3525"/>
                    </a:cubicBezTo>
                    <a:cubicBezTo>
                      <a:pt x="689" y="3525"/>
                      <a:pt x="834" y="3452"/>
                      <a:pt x="906" y="3344"/>
                    </a:cubicBezTo>
                    <a:cubicBezTo>
                      <a:pt x="1124" y="3054"/>
                      <a:pt x="1341" y="2764"/>
                      <a:pt x="1522" y="2402"/>
                    </a:cubicBezTo>
                    <a:cubicBezTo>
                      <a:pt x="1848" y="1822"/>
                      <a:pt x="2246" y="1315"/>
                      <a:pt x="2717" y="844"/>
                    </a:cubicBezTo>
                    <a:cubicBezTo>
                      <a:pt x="2935" y="663"/>
                      <a:pt x="2971" y="374"/>
                      <a:pt x="2790" y="156"/>
                    </a:cubicBezTo>
                    <a:cubicBezTo>
                      <a:pt x="2690" y="57"/>
                      <a:pt x="2558" y="1"/>
                      <a:pt x="24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49" name="Google Shape;1248;p47"/>
              <p:cNvSpPr/>
              <p:nvPr/>
            </p:nvSpPr>
            <p:spPr>
              <a:xfrm>
                <a:off x="5717458" y="1246482"/>
                <a:ext cx="39406" cy="33056"/>
              </a:xfrm>
              <a:custGeom>
                <a:avLst/>
                <a:gdLst/>
                <a:ahLst/>
                <a:cxnLst/>
                <a:rect l="l" t="t" r="r" b="b"/>
                <a:pathLst>
                  <a:path w="2526" h="2119" extrusionOk="0">
                    <a:moveTo>
                      <a:pt x="1813" y="0"/>
                    </a:moveTo>
                    <a:cubicBezTo>
                      <a:pt x="1710" y="0"/>
                      <a:pt x="1602" y="36"/>
                      <a:pt x="1502" y="120"/>
                    </a:cubicBezTo>
                    <a:cubicBezTo>
                      <a:pt x="1104" y="482"/>
                      <a:pt x="705" y="917"/>
                      <a:pt x="307" y="1315"/>
                    </a:cubicBezTo>
                    <a:cubicBezTo>
                      <a:pt x="1" y="1621"/>
                      <a:pt x="205" y="2119"/>
                      <a:pt x="591" y="2119"/>
                    </a:cubicBezTo>
                    <a:cubicBezTo>
                      <a:pt x="616" y="2119"/>
                      <a:pt x="642" y="2117"/>
                      <a:pt x="669" y="2112"/>
                    </a:cubicBezTo>
                    <a:cubicBezTo>
                      <a:pt x="778" y="2112"/>
                      <a:pt x="922" y="2076"/>
                      <a:pt x="995" y="1967"/>
                    </a:cubicBezTo>
                    <a:cubicBezTo>
                      <a:pt x="1357" y="1569"/>
                      <a:pt x="1756" y="1171"/>
                      <a:pt x="2154" y="808"/>
                    </a:cubicBezTo>
                    <a:cubicBezTo>
                      <a:pt x="2525" y="494"/>
                      <a:pt x="2199" y="0"/>
                      <a:pt x="18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0" name="Google Shape;1249;p47"/>
              <p:cNvSpPr/>
              <p:nvPr/>
            </p:nvSpPr>
            <p:spPr>
              <a:xfrm>
                <a:off x="4952637" y="2273945"/>
                <a:ext cx="55505" cy="62150"/>
              </a:xfrm>
              <a:custGeom>
                <a:avLst/>
                <a:gdLst/>
                <a:ahLst/>
                <a:cxnLst/>
                <a:rect l="l" t="t" r="r" b="b"/>
                <a:pathLst>
                  <a:path w="3558" h="3984" extrusionOk="0">
                    <a:moveTo>
                      <a:pt x="2894" y="0"/>
                    </a:moveTo>
                    <a:cubicBezTo>
                      <a:pt x="2786" y="0"/>
                      <a:pt x="2673" y="43"/>
                      <a:pt x="2572" y="144"/>
                    </a:cubicBezTo>
                    <a:cubicBezTo>
                      <a:pt x="1956" y="759"/>
                      <a:pt x="1377" y="1448"/>
                      <a:pt x="906" y="2172"/>
                    </a:cubicBezTo>
                    <a:cubicBezTo>
                      <a:pt x="688" y="2534"/>
                      <a:pt x="435" y="2896"/>
                      <a:pt x="145" y="3222"/>
                    </a:cubicBezTo>
                    <a:cubicBezTo>
                      <a:pt x="0" y="3440"/>
                      <a:pt x="36" y="3729"/>
                      <a:pt x="254" y="3911"/>
                    </a:cubicBezTo>
                    <a:cubicBezTo>
                      <a:pt x="326" y="3947"/>
                      <a:pt x="435" y="3983"/>
                      <a:pt x="544" y="3983"/>
                    </a:cubicBezTo>
                    <a:cubicBezTo>
                      <a:pt x="688" y="3983"/>
                      <a:pt x="797" y="3947"/>
                      <a:pt x="906" y="3802"/>
                    </a:cubicBezTo>
                    <a:cubicBezTo>
                      <a:pt x="1196" y="3476"/>
                      <a:pt x="1449" y="3077"/>
                      <a:pt x="1703" y="2715"/>
                    </a:cubicBezTo>
                    <a:cubicBezTo>
                      <a:pt x="2137" y="2027"/>
                      <a:pt x="2644" y="1411"/>
                      <a:pt x="3224" y="796"/>
                    </a:cubicBezTo>
                    <a:cubicBezTo>
                      <a:pt x="3558" y="462"/>
                      <a:pt x="3251" y="0"/>
                      <a:pt x="28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1" name="Google Shape;1250;p47"/>
              <p:cNvSpPr/>
              <p:nvPr/>
            </p:nvSpPr>
            <p:spPr>
              <a:xfrm>
                <a:off x="5373026" y="960737"/>
                <a:ext cx="280285" cy="323794"/>
              </a:xfrm>
              <a:custGeom>
                <a:avLst/>
                <a:gdLst/>
                <a:ahLst/>
                <a:cxnLst/>
                <a:rect l="l" t="t" r="r" b="b"/>
                <a:pathLst>
                  <a:path w="17967" h="20756" extrusionOk="0">
                    <a:moveTo>
                      <a:pt x="8175" y="6081"/>
                    </a:moveTo>
                    <a:cubicBezTo>
                      <a:pt x="8318" y="6081"/>
                      <a:pt x="8465" y="6155"/>
                      <a:pt x="8549" y="6303"/>
                    </a:cubicBezTo>
                    <a:cubicBezTo>
                      <a:pt x="8694" y="6484"/>
                      <a:pt x="8658" y="6810"/>
                      <a:pt x="8440" y="6955"/>
                    </a:cubicBezTo>
                    <a:cubicBezTo>
                      <a:pt x="7970" y="7281"/>
                      <a:pt x="7535" y="7643"/>
                      <a:pt x="7064" y="8005"/>
                    </a:cubicBezTo>
                    <a:cubicBezTo>
                      <a:pt x="6738" y="8295"/>
                      <a:pt x="6412" y="8585"/>
                      <a:pt x="6086" y="8802"/>
                    </a:cubicBezTo>
                    <a:cubicBezTo>
                      <a:pt x="5977" y="8875"/>
                      <a:pt x="5905" y="8911"/>
                      <a:pt x="5796" y="8911"/>
                    </a:cubicBezTo>
                    <a:cubicBezTo>
                      <a:pt x="5651" y="8911"/>
                      <a:pt x="5507" y="8839"/>
                      <a:pt x="5398" y="8730"/>
                    </a:cubicBezTo>
                    <a:cubicBezTo>
                      <a:pt x="5253" y="8513"/>
                      <a:pt x="5289" y="8223"/>
                      <a:pt x="5507" y="8078"/>
                    </a:cubicBezTo>
                    <a:cubicBezTo>
                      <a:pt x="5833" y="7824"/>
                      <a:pt x="6159" y="7571"/>
                      <a:pt x="6485" y="7281"/>
                    </a:cubicBezTo>
                    <a:cubicBezTo>
                      <a:pt x="6955" y="6919"/>
                      <a:pt x="7390" y="6520"/>
                      <a:pt x="7897" y="6194"/>
                    </a:cubicBezTo>
                    <a:cubicBezTo>
                      <a:pt x="7973" y="6119"/>
                      <a:pt x="8073" y="6081"/>
                      <a:pt x="8175" y="6081"/>
                    </a:cubicBezTo>
                    <a:close/>
                    <a:moveTo>
                      <a:pt x="11674" y="8193"/>
                    </a:moveTo>
                    <a:cubicBezTo>
                      <a:pt x="11847" y="8193"/>
                      <a:pt x="12024" y="8291"/>
                      <a:pt x="12099" y="8440"/>
                    </a:cubicBezTo>
                    <a:cubicBezTo>
                      <a:pt x="12244" y="8657"/>
                      <a:pt x="12135" y="8983"/>
                      <a:pt x="11918" y="9092"/>
                    </a:cubicBezTo>
                    <a:cubicBezTo>
                      <a:pt x="11338" y="9418"/>
                      <a:pt x="10831" y="9853"/>
                      <a:pt x="10396" y="10396"/>
                    </a:cubicBezTo>
                    <a:cubicBezTo>
                      <a:pt x="10324" y="10505"/>
                      <a:pt x="10179" y="10541"/>
                      <a:pt x="10034" y="10577"/>
                    </a:cubicBezTo>
                    <a:cubicBezTo>
                      <a:pt x="10019" y="10578"/>
                      <a:pt x="10005" y="10579"/>
                      <a:pt x="9991" y="10579"/>
                    </a:cubicBezTo>
                    <a:cubicBezTo>
                      <a:pt x="9585" y="10579"/>
                      <a:pt x="9392" y="10095"/>
                      <a:pt x="9672" y="9780"/>
                    </a:cubicBezTo>
                    <a:cubicBezTo>
                      <a:pt x="10179" y="9165"/>
                      <a:pt x="10759" y="8657"/>
                      <a:pt x="11447" y="8259"/>
                    </a:cubicBezTo>
                    <a:cubicBezTo>
                      <a:pt x="11515" y="8214"/>
                      <a:pt x="11594" y="8193"/>
                      <a:pt x="11674" y="8193"/>
                    </a:cubicBezTo>
                    <a:close/>
                    <a:moveTo>
                      <a:pt x="11447" y="5624"/>
                    </a:moveTo>
                    <a:cubicBezTo>
                      <a:pt x="11565" y="5624"/>
                      <a:pt x="11682" y="5669"/>
                      <a:pt x="11773" y="5760"/>
                    </a:cubicBezTo>
                    <a:cubicBezTo>
                      <a:pt x="11954" y="5941"/>
                      <a:pt x="11954" y="6267"/>
                      <a:pt x="11773" y="6448"/>
                    </a:cubicBezTo>
                    <a:cubicBezTo>
                      <a:pt x="9926" y="8331"/>
                      <a:pt x="7789" y="10468"/>
                      <a:pt x="5833" y="11881"/>
                    </a:cubicBezTo>
                    <a:cubicBezTo>
                      <a:pt x="5748" y="11952"/>
                      <a:pt x="5652" y="11984"/>
                      <a:pt x="5558" y="11984"/>
                    </a:cubicBezTo>
                    <a:cubicBezTo>
                      <a:pt x="5411" y="11984"/>
                      <a:pt x="5269" y="11905"/>
                      <a:pt x="5181" y="11772"/>
                    </a:cubicBezTo>
                    <a:cubicBezTo>
                      <a:pt x="4999" y="11591"/>
                      <a:pt x="5072" y="11265"/>
                      <a:pt x="5289" y="11120"/>
                    </a:cubicBezTo>
                    <a:cubicBezTo>
                      <a:pt x="7209" y="9744"/>
                      <a:pt x="9310" y="7643"/>
                      <a:pt x="11121" y="5760"/>
                    </a:cubicBezTo>
                    <a:cubicBezTo>
                      <a:pt x="11211" y="5669"/>
                      <a:pt x="11329" y="5624"/>
                      <a:pt x="11447" y="5624"/>
                    </a:cubicBezTo>
                    <a:close/>
                    <a:moveTo>
                      <a:pt x="6412" y="1"/>
                    </a:moveTo>
                    <a:cubicBezTo>
                      <a:pt x="6303" y="37"/>
                      <a:pt x="6195" y="73"/>
                      <a:pt x="6122" y="145"/>
                    </a:cubicBezTo>
                    <a:cubicBezTo>
                      <a:pt x="5398" y="580"/>
                      <a:pt x="4746" y="1123"/>
                      <a:pt x="4166" y="1739"/>
                    </a:cubicBezTo>
                    <a:cubicBezTo>
                      <a:pt x="4070" y="1836"/>
                      <a:pt x="3941" y="1884"/>
                      <a:pt x="3812" y="1884"/>
                    </a:cubicBezTo>
                    <a:cubicBezTo>
                      <a:pt x="3748" y="1884"/>
                      <a:pt x="3683" y="1872"/>
                      <a:pt x="3623" y="1848"/>
                    </a:cubicBezTo>
                    <a:lnTo>
                      <a:pt x="1921" y="1051"/>
                    </a:lnTo>
                    <a:cubicBezTo>
                      <a:pt x="762" y="6991"/>
                      <a:pt x="146" y="13040"/>
                      <a:pt x="1" y="19089"/>
                    </a:cubicBezTo>
                    <a:lnTo>
                      <a:pt x="870" y="18437"/>
                    </a:lnTo>
                    <a:cubicBezTo>
                      <a:pt x="946" y="18377"/>
                      <a:pt x="1040" y="18348"/>
                      <a:pt x="1135" y="18348"/>
                    </a:cubicBezTo>
                    <a:cubicBezTo>
                      <a:pt x="1268" y="18348"/>
                      <a:pt x="1402" y="18404"/>
                      <a:pt x="1486" y="18510"/>
                    </a:cubicBezTo>
                    <a:cubicBezTo>
                      <a:pt x="2138" y="19198"/>
                      <a:pt x="2899" y="19850"/>
                      <a:pt x="3659" y="20393"/>
                    </a:cubicBezTo>
                    <a:lnTo>
                      <a:pt x="6340" y="19270"/>
                    </a:lnTo>
                    <a:cubicBezTo>
                      <a:pt x="6847" y="19017"/>
                      <a:pt x="7426" y="18836"/>
                      <a:pt x="8042" y="18799"/>
                    </a:cubicBezTo>
                    <a:cubicBezTo>
                      <a:pt x="8223" y="18799"/>
                      <a:pt x="8440" y="18836"/>
                      <a:pt x="8622" y="18908"/>
                    </a:cubicBezTo>
                    <a:cubicBezTo>
                      <a:pt x="9165" y="19089"/>
                      <a:pt x="9636" y="19451"/>
                      <a:pt x="9926" y="19958"/>
                    </a:cubicBezTo>
                    <a:lnTo>
                      <a:pt x="10034" y="20140"/>
                    </a:lnTo>
                    <a:cubicBezTo>
                      <a:pt x="10201" y="20474"/>
                      <a:pt x="10537" y="20652"/>
                      <a:pt x="10875" y="20652"/>
                    </a:cubicBezTo>
                    <a:cubicBezTo>
                      <a:pt x="11123" y="20652"/>
                      <a:pt x="11372" y="20556"/>
                      <a:pt x="11556" y="20357"/>
                    </a:cubicBezTo>
                    <a:lnTo>
                      <a:pt x="12497" y="19524"/>
                    </a:lnTo>
                    <a:cubicBezTo>
                      <a:pt x="12678" y="19343"/>
                      <a:pt x="12932" y="19234"/>
                      <a:pt x="13222" y="19198"/>
                    </a:cubicBezTo>
                    <a:lnTo>
                      <a:pt x="13258" y="19198"/>
                    </a:lnTo>
                    <a:cubicBezTo>
                      <a:pt x="13548" y="19198"/>
                      <a:pt x="13801" y="19306"/>
                      <a:pt x="14019" y="19451"/>
                    </a:cubicBezTo>
                    <a:cubicBezTo>
                      <a:pt x="14598" y="19850"/>
                      <a:pt x="15178" y="20284"/>
                      <a:pt x="15721" y="20755"/>
                    </a:cubicBezTo>
                    <a:cubicBezTo>
                      <a:pt x="16989" y="17133"/>
                      <a:pt x="17134" y="13294"/>
                      <a:pt x="17278" y="9599"/>
                    </a:cubicBezTo>
                    <a:cubicBezTo>
                      <a:pt x="17315" y="6919"/>
                      <a:pt x="17532" y="4238"/>
                      <a:pt x="17967" y="1594"/>
                    </a:cubicBezTo>
                    <a:lnTo>
                      <a:pt x="17967" y="1594"/>
                    </a:lnTo>
                    <a:lnTo>
                      <a:pt x="14924" y="2826"/>
                    </a:lnTo>
                    <a:cubicBezTo>
                      <a:pt x="14867" y="2854"/>
                      <a:pt x="14806" y="2868"/>
                      <a:pt x="14743" y="2868"/>
                    </a:cubicBezTo>
                    <a:cubicBezTo>
                      <a:pt x="14568" y="2868"/>
                      <a:pt x="14389" y="2760"/>
                      <a:pt x="14308" y="2572"/>
                    </a:cubicBezTo>
                    <a:cubicBezTo>
                      <a:pt x="14055" y="1993"/>
                      <a:pt x="13620" y="1522"/>
                      <a:pt x="13077" y="1160"/>
                    </a:cubicBezTo>
                    <a:cubicBezTo>
                      <a:pt x="12932" y="1015"/>
                      <a:pt x="12715" y="942"/>
                      <a:pt x="12461" y="906"/>
                    </a:cubicBezTo>
                    <a:cubicBezTo>
                      <a:pt x="12280" y="942"/>
                      <a:pt x="12099" y="979"/>
                      <a:pt x="11954" y="1051"/>
                    </a:cubicBezTo>
                    <a:cubicBezTo>
                      <a:pt x="11121" y="1413"/>
                      <a:pt x="10360" y="1775"/>
                      <a:pt x="9600" y="2210"/>
                    </a:cubicBezTo>
                    <a:cubicBezTo>
                      <a:pt x="9532" y="2251"/>
                      <a:pt x="9454" y="2271"/>
                      <a:pt x="9375" y="2271"/>
                    </a:cubicBezTo>
                    <a:cubicBezTo>
                      <a:pt x="9244" y="2271"/>
                      <a:pt x="9111" y="2215"/>
                      <a:pt x="9020" y="2101"/>
                    </a:cubicBezTo>
                    <a:cubicBezTo>
                      <a:pt x="8332" y="1413"/>
                      <a:pt x="7535" y="761"/>
                      <a:pt x="6702" y="145"/>
                    </a:cubicBezTo>
                    <a:cubicBezTo>
                      <a:pt x="6629" y="73"/>
                      <a:pt x="6521" y="37"/>
                      <a:pt x="641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867" kern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52" name="Rectangle 51"/>
            <p:cNvSpPr/>
            <p:nvPr/>
          </p:nvSpPr>
          <p:spPr>
            <a:xfrm>
              <a:off x="405267" y="4860603"/>
              <a:ext cx="1401346" cy="95410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NHÂN, </a:t>
              </a:r>
            </a:p>
            <a:p>
              <a:pPr algn="ctr"/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CHIA</a:t>
              </a:r>
              <a:endParaRPr lang="en-US" sz="28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4162674" y="1474362"/>
            <a:ext cx="1556499" cy="1534954"/>
            <a:chOff x="2114621" y="5283051"/>
            <a:chExt cx="1556499" cy="1534954"/>
          </a:xfrm>
        </p:grpSpPr>
        <p:grpSp>
          <p:nvGrpSpPr>
            <p:cNvPr id="53" name="Google Shape;1239;p47"/>
            <p:cNvGrpSpPr/>
            <p:nvPr/>
          </p:nvGrpSpPr>
          <p:grpSpPr>
            <a:xfrm>
              <a:off x="2114621" y="5283051"/>
              <a:ext cx="1556499" cy="1534954"/>
              <a:chOff x="4875791" y="946666"/>
              <a:chExt cx="1263475" cy="1443671"/>
            </a:xfrm>
          </p:grpSpPr>
          <p:sp>
            <p:nvSpPr>
              <p:cNvPr id="54" name="Google Shape;1240;p47"/>
              <p:cNvSpPr/>
              <p:nvPr/>
            </p:nvSpPr>
            <p:spPr>
              <a:xfrm>
                <a:off x="5455534" y="1055601"/>
                <a:ext cx="53695" cy="44148"/>
              </a:xfrm>
              <a:custGeom>
                <a:avLst/>
                <a:gdLst/>
                <a:ahLst/>
                <a:cxnLst/>
                <a:rect l="l" t="t" r="r" b="b"/>
                <a:pathLst>
                  <a:path w="3442" h="2830" extrusionOk="0">
                    <a:moveTo>
                      <a:pt x="2902" y="0"/>
                    </a:moveTo>
                    <a:cubicBezTo>
                      <a:pt x="2802" y="0"/>
                      <a:pt x="2699" y="38"/>
                      <a:pt x="2608" y="113"/>
                    </a:cubicBezTo>
                    <a:cubicBezTo>
                      <a:pt x="2174" y="439"/>
                      <a:pt x="1666" y="838"/>
                      <a:pt x="1232" y="1200"/>
                    </a:cubicBezTo>
                    <a:cubicBezTo>
                      <a:pt x="906" y="1490"/>
                      <a:pt x="580" y="1743"/>
                      <a:pt x="254" y="1997"/>
                    </a:cubicBezTo>
                    <a:cubicBezTo>
                      <a:pt x="36" y="2142"/>
                      <a:pt x="0" y="2432"/>
                      <a:pt x="145" y="2649"/>
                    </a:cubicBezTo>
                    <a:cubicBezTo>
                      <a:pt x="254" y="2758"/>
                      <a:pt x="362" y="2830"/>
                      <a:pt x="507" y="2830"/>
                    </a:cubicBezTo>
                    <a:cubicBezTo>
                      <a:pt x="616" y="2830"/>
                      <a:pt x="725" y="2794"/>
                      <a:pt x="797" y="2721"/>
                    </a:cubicBezTo>
                    <a:cubicBezTo>
                      <a:pt x="1123" y="2504"/>
                      <a:pt x="1449" y="2214"/>
                      <a:pt x="1811" y="1924"/>
                    </a:cubicBezTo>
                    <a:cubicBezTo>
                      <a:pt x="2246" y="1562"/>
                      <a:pt x="2717" y="1200"/>
                      <a:pt x="3151" y="874"/>
                    </a:cubicBezTo>
                    <a:cubicBezTo>
                      <a:pt x="3369" y="729"/>
                      <a:pt x="3441" y="403"/>
                      <a:pt x="3260" y="222"/>
                    </a:cubicBezTo>
                    <a:cubicBezTo>
                      <a:pt x="3176" y="74"/>
                      <a:pt x="3042" y="0"/>
                      <a:pt x="29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5" name="Google Shape;1241;p47"/>
              <p:cNvSpPr/>
              <p:nvPr/>
            </p:nvSpPr>
            <p:spPr>
              <a:xfrm>
                <a:off x="4952637" y="2200313"/>
                <a:ext cx="1086088" cy="135782"/>
              </a:xfrm>
              <a:custGeom>
                <a:avLst/>
                <a:gdLst/>
                <a:ahLst/>
                <a:cxnLst/>
                <a:rect l="l" t="t" r="r" b="b"/>
                <a:pathLst>
                  <a:path w="69621" h="8704" extrusionOk="0">
                    <a:moveTo>
                      <a:pt x="68963" y="1"/>
                    </a:moveTo>
                    <a:cubicBezTo>
                      <a:pt x="68838" y="1"/>
                      <a:pt x="68709" y="56"/>
                      <a:pt x="68603" y="191"/>
                    </a:cubicBezTo>
                    <a:cubicBezTo>
                      <a:pt x="68096" y="771"/>
                      <a:pt x="67589" y="1278"/>
                      <a:pt x="67010" y="1821"/>
                    </a:cubicBezTo>
                    <a:cubicBezTo>
                      <a:pt x="66539" y="2256"/>
                      <a:pt x="66032" y="2727"/>
                      <a:pt x="65561" y="3234"/>
                    </a:cubicBezTo>
                    <a:cubicBezTo>
                      <a:pt x="65380" y="3415"/>
                      <a:pt x="65380" y="3704"/>
                      <a:pt x="65597" y="3886"/>
                    </a:cubicBezTo>
                    <a:cubicBezTo>
                      <a:pt x="65670" y="3958"/>
                      <a:pt x="65814" y="3994"/>
                      <a:pt x="65923" y="3994"/>
                    </a:cubicBezTo>
                    <a:cubicBezTo>
                      <a:pt x="66032" y="3994"/>
                      <a:pt x="66177" y="3958"/>
                      <a:pt x="66249" y="3849"/>
                    </a:cubicBezTo>
                    <a:cubicBezTo>
                      <a:pt x="66684" y="3415"/>
                      <a:pt x="67191" y="2944"/>
                      <a:pt x="67662" y="2509"/>
                    </a:cubicBezTo>
                    <a:cubicBezTo>
                      <a:pt x="68241" y="1966"/>
                      <a:pt x="68821" y="1386"/>
                      <a:pt x="69328" y="771"/>
                    </a:cubicBezTo>
                    <a:cubicBezTo>
                      <a:pt x="69620" y="425"/>
                      <a:pt x="69308" y="1"/>
                      <a:pt x="68963" y="1"/>
                    </a:cubicBezTo>
                    <a:close/>
                    <a:moveTo>
                      <a:pt x="65670" y="481"/>
                    </a:moveTo>
                    <a:cubicBezTo>
                      <a:pt x="64329" y="481"/>
                      <a:pt x="61214" y="4393"/>
                      <a:pt x="60599" y="5407"/>
                    </a:cubicBezTo>
                    <a:cubicBezTo>
                      <a:pt x="60417" y="5624"/>
                      <a:pt x="60490" y="5914"/>
                      <a:pt x="60743" y="6059"/>
                    </a:cubicBezTo>
                    <a:cubicBezTo>
                      <a:pt x="60816" y="6095"/>
                      <a:pt x="60888" y="6131"/>
                      <a:pt x="60961" y="6131"/>
                    </a:cubicBezTo>
                    <a:cubicBezTo>
                      <a:pt x="61142" y="6131"/>
                      <a:pt x="61287" y="6059"/>
                      <a:pt x="61359" y="5914"/>
                    </a:cubicBezTo>
                    <a:cubicBezTo>
                      <a:pt x="62373" y="4320"/>
                      <a:pt x="65054" y="1459"/>
                      <a:pt x="65670" y="1423"/>
                    </a:cubicBezTo>
                    <a:cubicBezTo>
                      <a:pt x="66285" y="1423"/>
                      <a:pt x="66285" y="481"/>
                      <a:pt x="65670" y="481"/>
                    </a:cubicBezTo>
                    <a:close/>
                    <a:moveTo>
                      <a:pt x="2877" y="4720"/>
                    </a:moveTo>
                    <a:cubicBezTo>
                      <a:pt x="2764" y="4720"/>
                      <a:pt x="2645" y="4763"/>
                      <a:pt x="2536" y="4864"/>
                    </a:cubicBezTo>
                    <a:cubicBezTo>
                      <a:pt x="1956" y="5479"/>
                      <a:pt x="1377" y="6168"/>
                      <a:pt x="906" y="6892"/>
                    </a:cubicBezTo>
                    <a:cubicBezTo>
                      <a:pt x="652" y="7254"/>
                      <a:pt x="435" y="7616"/>
                      <a:pt x="145" y="7942"/>
                    </a:cubicBezTo>
                    <a:cubicBezTo>
                      <a:pt x="0" y="8160"/>
                      <a:pt x="36" y="8449"/>
                      <a:pt x="254" y="8631"/>
                    </a:cubicBezTo>
                    <a:cubicBezTo>
                      <a:pt x="326" y="8667"/>
                      <a:pt x="435" y="8703"/>
                      <a:pt x="507" y="8703"/>
                    </a:cubicBezTo>
                    <a:cubicBezTo>
                      <a:pt x="688" y="8703"/>
                      <a:pt x="797" y="8667"/>
                      <a:pt x="906" y="8522"/>
                    </a:cubicBezTo>
                    <a:cubicBezTo>
                      <a:pt x="1159" y="8196"/>
                      <a:pt x="1449" y="7797"/>
                      <a:pt x="1703" y="7435"/>
                    </a:cubicBezTo>
                    <a:cubicBezTo>
                      <a:pt x="2137" y="6747"/>
                      <a:pt x="2644" y="6131"/>
                      <a:pt x="3224" y="5516"/>
                    </a:cubicBezTo>
                    <a:cubicBezTo>
                      <a:pt x="3558" y="5182"/>
                      <a:pt x="3251" y="4720"/>
                      <a:pt x="2877" y="4720"/>
                    </a:cubicBezTo>
                    <a:close/>
                  </a:path>
                </a:pathLst>
              </a:custGeom>
              <a:solidFill>
                <a:srgbClr val="21305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6" name="Google Shape;1242;p47"/>
              <p:cNvSpPr/>
              <p:nvPr/>
            </p:nvSpPr>
            <p:spPr>
              <a:xfrm>
                <a:off x="4875791" y="946666"/>
                <a:ext cx="1263475" cy="1443671"/>
              </a:xfrm>
              <a:custGeom>
                <a:avLst/>
                <a:gdLst/>
                <a:ahLst/>
                <a:cxnLst/>
                <a:rect l="l" t="t" r="r" b="b"/>
                <a:pathLst>
                  <a:path w="80992" h="92543" extrusionOk="0">
                    <a:moveTo>
                      <a:pt x="38286" y="939"/>
                    </a:moveTo>
                    <a:cubicBezTo>
                      <a:pt x="38395" y="975"/>
                      <a:pt x="38503" y="1011"/>
                      <a:pt x="38576" y="1084"/>
                    </a:cubicBezTo>
                    <a:cubicBezTo>
                      <a:pt x="39409" y="1663"/>
                      <a:pt x="40206" y="2315"/>
                      <a:pt x="40894" y="3040"/>
                    </a:cubicBezTo>
                    <a:cubicBezTo>
                      <a:pt x="40982" y="3127"/>
                      <a:pt x="41109" y="3175"/>
                      <a:pt x="41237" y="3175"/>
                    </a:cubicBezTo>
                    <a:cubicBezTo>
                      <a:pt x="41319" y="3175"/>
                      <a:pt x="41402" y="3155"/>
                      <a:pt x="41474" y="3112"/>
                    </a:cubicBezTo>
                    <a:cubicBezTo>
                      <a:pt x="42234" y="2714"/>
                      <a:pt x="43031" y="2315"/>
                      <a:pt x="43828" y="1989"/>
                    </a:cubicBezTo>
                    <a:cubicBezTo>
                      <a:pt x="44009" y="1881"/>
                      <a:pt x="44190" y="1844"/>
                      <a:pt x="44371" y="1844"/>
                    </a:cubicBezTo>
                    <a:cubicBezTo>
                      <a:pt x="44589" y="1844"/>
                      <a:pt x="44806" y="1953"/>
                      <a:pt x="44987" y="2098"/>
                    </a:cubicBezTo>
                    <a:cubicBezTo>
                      <a:pt x="45494" y="2424"/>
                      <a:pt x="45929" y="2931"/>
                      <a:pt x="46219" y="3510"/>
                    </a:cubicBezTo>
                    <a:cubicBezTo>
                      <a:pt x="46298" y="3670"/>
                      <a:pt x="46455" y="3770"/>
                      <a:pt x="46633" y="3770"/>
                    </a:cubicBezTo>
                    <a:cubicBezTo>
                      <a:pt x="46698" y="3770"/>
                      <a:pt x="46766" y="3757"/>
                      <a:pt x="46834" y="3728"/>
                    </a:cubicBezTo>
                    <a:lnTo>
                      <a:pt x="49877" y="2532"/>
                    </a:lnTo>
                    <a:lnTo>
                      <a:pt x="49877" y="2532"/>
                    </a:lnTo>
                    <a:cubicBezTo>
                      <a:pt x="49442" y="5177"/>
                      <a:pt x="49189" y="7821"/>
                      <a:pt x="49152" y="10501"/>
                    </a:cubicBezTo>
                    <a:cubicBezTo>
                      <a:pt x="49008" y="14232"/>
                      <a:pt x="48863" y="18071"/>
                      <a:pt x="47595" y="21694"/>
                    </a:cubicBezTo>
                    <a:cubicBezTo>
                      <a:pt x="47052" y="21186"/>
                      <a:pt x="46508" y="20752"/>
                      <a:pt x="45893" y="20390"/>
                    </a:cubicBezTo>
                    <a:cubicBezTo>
                      <a:pt x="45675" y="20208"/>
                      <a:pt x="45422" y="20136"/>
                      <a:pt x="45168" y="20100"/>
                    </a:cubicBezTo>
                    <a:lnTo>
                      <a:pt x="45096" y="20100"/>
                    </a:lnTo>
                    <a:cubicBezTo>
                      <a:pt x="44842" y="20136"/>
                      <a:pt x="44589" y="20245"/>
                      <a:pt x="44371" y="20462"/>
                    </a:cubicBezTo>
                    <a:lnTo>
                      <a:pt x="43430" y="21295"/>
                    </a:lnTo>
                    <a:cubicBezTo>
                      <a:pt x="43246" y="21494"/>
                      <a:pt x="42997" y="21590"/>
                      <a:pt x="42749" y="21590"/>
                    </a:cubicBezTo>
                    <a:cubicBezTo>
                      <a:pt x="42411" y="21590"/>
                      <a:pt x="42075" y="21412"/>
                      <a:pt x="41908" y="21078"/>
                    </a:cubicBezTo>
                    <a:lnTo>
                      <a:pt x="41800" y="20897"/>
                    </a:lnTo>
                    <a:cubicBezTo>
                      <a:pt x="41510" y="20390"/>
                      <a:pt x="41039" y="20027"/>
                      <a:pt x="40496" y="19846"/>
                    </a:cubicBezTo>
                    <a:cubicBezTo>
                      <a:pt x="40314" y="19774"/>
                      <a:pt x="40097" y="19738"/>
                      <a:pt x="39916" y="19738"/>
                    </a:cubicBezTo>
                    <a:cubicBezTo>
                      <a:pt x="39300" y="19774"/>
                      <a:pt x="38721" y="19955"/>
                      <a:pt x="38214" y="20208"/>
                    </a:cubicBezTo>
                    <a:lnTo>
                      <a:pt x="35533" y="21331"/>
                    </a:lnTo>
                    <a:cubicBezTo>
                      <a:pt x="34773" y="20788"/>
                      <a:pt x="34012" y="20136"/>
                      <a:pt x="33360" y="19448"/>
                    </a:cubicBezTo>
                    <a:cubicBezTo>
                      <a:pt x="33276" y="19342"/>
                      <a:pt x="33142" y="19286"/>
                      <a:pt x="33009" y="19286"/>
                    </a:cubicBezTo>
                    <a:cubicBezTo>
                      <a:pt x="32914" y="19286"/>
                      <a:pt x="32820" y="19315"/>
                      <a:pt x="32744" y="19375"/>
                    </a:cubicBezTo>
                    <a:lnTo>
                      <a:pt x="31875" y="20027"/>
                    </a:lnTo>
                    <a:cubicBezTo>
                      <a:pt x="32020" y="13978"/>
                      <a:pt x="32636" y="7966"/>
                      <a:pt x="33795" y="2025"/>
                    </a:cubicBezTo>
                    <a:lnTo>
                      <a:pt x="35497" y="2750"/>
                    </a:lnTo>
                    <a:cubicBezTo>
                      <a:pt x="35557" y="2786"/>
                      <a:pt x="35622" y="2802"/>
                      <a:pt x="35686" y="2802"/>
                    </a:cubicBezTo>
                    <a:cubicBezTo>
                      <a:pt x="35815" y="2802"/>
                      <a:pt x="35944" y="2738"/>
                      <a:pt x="36040" y="2641"/>
                    </a:cubicBezTo>
                    <a:cubicBezTo>
                      <a:pt x="36620" y="2025"/>
                      <a:pt x="37272" y="1482"/>
                      <a:pt x="37996" y="1047"/>
                    </a:cubicBezTo>
                    <a:cubicBezTo>
                      <a:pt x="38069" y="1011"/>
                      <a:pt x="38177" y="939"/>
                      <a:pt x="38286" y="939"/>
                    </a:cubicBezTo>
                    <a:close/>
                    <a:moveTo>
                      <a:pt x="14090" y="12892"/>
                    </a:moveTo>
                    <a:cubicBezTo>
                      <a:pt x="19089" y="12892"/>
                      <a:pt x="25065" y="12928"/>
                      <a:pt x="31295" y="12964"/>
                    </a:cubicBezTo>
                    <a:cubicBezTo>
                      <a:pt x="31078" y="15645"/>
                      <a:pt x="30969" y="18289"/>
                      <a:pt x="30933" y="20969"/>
                    </a:cubicBezTo>
                    <a:cubicBezTo>
                      <a:pt x="30933" y="21114"/>
                      <a:pt x="31006" y="21295"/>
                      <a:pt x="31187" y="21368"/>
                    </a:cubicBezTo>
                    <a:cubicBezTo>
                      <a:pt x="31252" y="21400"/>
                      <a:pt x="31332" y="21418"/>
                      <a:pt x="31410" y="21418"/>
                    </a:cubicBezTo>
                    <a:cubicBezTo>
                      <a:pt x="31505" y="21418"/>
                      <a:pt x="31598" y="21391"/>
                      <a:pt x="31658" y="21331"/>
                    </a:cubicBezTo>
                    <a:lnTo>
                      <a:pt x="32962" y="20390"/>
                    </a:lnTo>
                    <a:cubicBezTo>
                      <a:pt x="33650" y="21078"/>
                      <a:pt x="34410" y="21694"/>
                      <a:pt x="35244" y="22237"/>
                    </a:cubicBezTo>
                    <a:cubicBezTo>
                      <a:pt x="35312" y="22306"/>
                      <a:pt x="35410" y="22331"/>
                      <a:pt x="35510" y="22331"/>
                    </a:cubicBezTo>
                    <a:cubicBezTo>
                      <a:pt x="35567" y="22331"/>
                      <a:pt x="35625" y="22323"/>
                      <a:pt x="35678" y="22309"/>
                    </a:cubicBezTo>
                    <a:lnTo>
                      <a:pt x="38576" y="21042"/>
                    </a:lnTo>
                    <a:cubicBezTo>
                      <a:pt x="38979" y="20840"/>
                      <a:pt x="39429" y="20730"/>
                      <a:pt x="39888" y="20730"/>
                    </a:cubicBezTo>
                    <a:cubicBezTo>
                      <a:pt x="40005" y="20730"/>
                      <a:pt x="40124" y="20737"/>
                      <a:pt x="40242" y="20752"/>
                    </a:cubicBezTo>
                    <a:cubicBezTo>
                      <a:pt x="40568" y="20824"/>
                      <a:pt x="40749" y="21078"/>
                      <a:pt x="41003" y="21440"/>
                    </a:cubicBezTo>
                    <a:lnTo>
                      <a:pt x="41184" y="21657"/>
                    </a:lnTo>
                    <a:cubicBezTo>
                      <a:pt x="41546" y="22164"/>
                      <a:pt x="42162" y="22490"/>
                      <a:pt x="42814" y="22527"/>
                    </a:cubicBezTo>
                    <a:cubicBezTo>
                      <a:pt x="42959" y="22527"/>
                      <a:pt x="43067" y="22490"/>
                      <a:pt x="43212" y="22490"/>
                    </a:cubicBezTo>
                    <a:cubicBezTo>
                      <a:pt x="43502" y="22382"/>
                      <a:pt x="43792" y="22201"/>
                      <a:pt x="44045" y="21983"/>
                    </a:cubicBezTo>
                    <a:lnTo>
                      <a:pt x="44987" y="21186"/>
                    </a:lnTo>
                    <a:cubicBezTo>
                      <a:pt x="45023" y="21150"/>
                      <a:pt x="45096" y="21078"/>
                      <a:pt x="45132" y="21078"/>
                    </a:cubicBezTo>
                    <a:cubicBezTo>
                      <a:pt x="45204" y="21078"/>
                      <a:pt x="45277" y="21114"/>
                      <a:pt x="45349" y="21186"/>
                    </a:cubicBezTo>
                    <a:cubicBezTo>
                      <a:pt x="46110" y="21657"/>
                      <a:pt x="46798" y="22237"/>
                      <a:pt x="47450" y="22853"/>
                    </a:cubicBezTo>
                    <a:cubicBezTo>
                      <a:pt x="47523" y="22925"/>
                      <a:pt x="47667" y="22997"/>
                      <a:pt x="47776" y="22997"/>
                    </a:cubicBezTo>
                    <a:lnTo>
                      <a:pt x="47885" y="22997"/>
                    </a:lnTo>
                    <a:cubicBezTo>
                      <a:pt x="48030" y="22961"/>
                      <a:pt x="48175" y="22853"/>
                      <a:pt x="48211" y="22708"/>
                    </a:cubicBezTo>
                    <a:cubicBezTo>
                      <a:pt x="49442" y="19593"/>
                      <a:pt x="49804" y="16369"/>
                      <a:pt x="49986" y="13182"/>
                    </a:cubicBezTo>
                    <a:cubicBezTo>
                      <a:pt x="64112" y="13363"/>
                      <a:pt x="76391" y="13544"/>
                      <a:pt x="78782" y="13580"/>
                    </a:cubicBezTo>
                    <a:cubicBezTo>
                      <a:pt x="79941" y="26982"/>
                      <a:pt x="77369" y="83559"/>
                      <a:pt x="77188" y="88087"/>
                    </a:cubicBezTo>
                    <a:cubicBezTo>
                      <a:pt x="72044" y="90369"/>
                      <a:pt x="57157" y="91637"/>
                      <a:pt x="36149" y="91637"/>
                    </a:cubicBezTo>
                    <a:cubicBezTo>
                      <a:pt x="18799" y="91637"/>
                      <a:pt x="3441" y="90695"/>
                      <a:pt x="2137" y="89934"/>
                    </a:cubicBezTo>
                    <a:cubicBezTo>
                      <a:pt x="725" y="87508"/>
                      <a:pt x="1304" y="42847"/>
                      <a:pt x="2029" y="13037"/>
                    </a:cubicBezTo>
                    <a:cubicBezTo>
                      <a:pt x="4274" y="12928"/>
                      <a:pt x="8331" y="12892"/>
                      <a:pt x="14090" y="12892"/>
                    </a:cubicBezTo>
                    <a:close/>
                    <a:moveTo>
                      <a:pt x="38269" y="0"/>
                    </a:moveTo>
                    <a:cubicBezTo>
                      <a:pt x="37999" y="0"/>
                      <a:pt x="37725" y="82"/>
                      <a:pt x="37489" y="251"/>
                    </a:cubicBezTo>
                    <a:cubicBezTo>
                      <a:pt x="36801" y="685"/>
                      <a:pt x="36149" y="1192"/>
                      <a:pt x="35569" y="1772"/>
                    </a:cubicBezTo>
                    <a:lnTo>
                      <a:pt x="33650" y="866"/>
                    </a:lnTo>
                    <a:cubicBezTo>
                      <a:pt x="33577" y="830"/>
                      <a:pt x="33505" y="812"/>
                      <a:pt x="33432" y="812"/>
                    </a:cubicBezTo>
                    <a:cubicBezTo>
                      <a:pt x="33360" y="812"/>
                      <a:pt x="33288" y="830"/>
                      <a:pt x="33215" y="866"/>
                    </a:cubicBezTo>
                    <a:cubicBezTo>
                      <a:pt x="33106" y="939"/>
                      <a:pt x="32998" y="1047"/>
                      <a:pt x="32998" y="1192"/>
                    </a:cubicBezTo>
                    <a:cubicBezTo>
                      <a:pt x="32273" y="4778"/>
                      <a:pt x="31730" y="8364"/>
                      <a:pt x="31404" y="12022"/>
                    </a:cubicBezTo>
                    <a:cubicBezTo>
                      <a:pt x="25102" y="11950"/>
                      <a:pt x="19125" y="11914"/>
                      <a:pt x="14090" y="11914"/>
                    </a:cubicBezTo>
                    <a:cubicBezTo>
                      <a:pt x="7933" y="11914"/>
                      <a:pt x="3695" y="11986"/>
                      <a:pt x="1521" y="12059"/>
                    </a:cubicBezTo>
                    <a:cubicBezTo>
                      <a:pt x="1268" y="12095"/>
                      <a:pt x="1087" y="12276"/>
                      <a:pt x="1051" y="12530"/>
                    </a:cubicBezTo>
                    <a:cubicBezTo>
                      <a:pt x="1051" y="12711"/>
                      <a:pt x="616" y="31691"/>
                      <a:pt x="399" y="50671"/>
                    </a:cubicBezTo>
                    <a:cubicBezTo>
                      <a:pt x="0" y="89282"/>
                      <a:pt x="1051" y="90188"/>
                      <a:pt x="1485" y="90586"/>
                    </a:cubicBezTo>
                    <a:cubicBezTo>
                      <a:pt x="2862" y="91782"/>
                      <a:pt x="20501" y="92542"/>
                      <a:pt x="36149" y="92542"/>
                    </a:cubicBezTo>
                    <a:cubicBezTo>
                      <a:pt x="46291" y="92542"/>
                      <a:pt x="70740" y="92180"/>
                      <a:pt x="77840" y="88811"/>
                    </a:cubicBezTo>
                    <a:cubicBezTo>
                      <a:pt x="77985" y="88739"/>
                      <a:pt x="78093" y="88558"/>
                      <a:pt x="78093" y="88413"/>
                    </a:cubicBezTo>
                    <a:cubicBezTo>
                      <a:pt x="78130" y="87761"/>
                      <a:pt x="80991" y="26185"/>
                      <a:pt x="79687" y="13037"/>
                    </a:cubicBezTo>
                    <a:cubicBezTo>
                      <a:pt x="79651" y="12819"/>
                      <a:pt x="79470" y="12638"/>
                      <a:pt x="79216" y="12602"/>
                    </a:cubicBezTo>
                    <a:cubicBezTo>
                      <a:pt x="78999" y="12602"/>
                      <a:pt x="65669" y="12421"/>
                      <a:pt x="50022" y="12204"/>
                    </a:cubicBezTo>
                    <a:cubicBezTo>
                      <a:pt x="50058" y="11660"/>
                      <a:pt x="50058" y="11117"/>
                      <a:pt x="50094" y="10537"/>
                    </a:cubicBezTo>
                    <a:cubicBezTo>
                      <a:pt x="50203" y="7676"/>
                      <a:pt x="50312" y="4706"/>
                      <a:pt x="50927" y="1881"/>
                    </a:cubicBezTo>
                    <a:cubicBezTo>
                      <a:pt x="51013" y="1565"/>
                      <a:pt x="50782" y="1318"/>
                      <a:pt x="50520" y="1318"/>
                    </a:cubicBezTo>
                    <a:cubicBezTo>
                      <a:pt x="50451" y="1318"/>
                      <a:pt x="50380" y="1336"/>
                      <a:pt x="50312" y="1373"/>
                    </a:cubicBezTo>
                    <a:lnTo>
                      <a:pt x="46834" y="2714"/>
                    </a:lnTo>
                    <a:cubicBezTo>
                      <a:pt x="46508" y="2170"/>
                      <a:pt x="46037" y="1699"/>
                      <a:pt x="45530" y="1337"/>
                    </a:cubicBezTo>
                    <a:cubicBezTo>
                      <a:pt x="45168" y="1047"/>
                      <a:pt x="44770" y="903"/>
                      <a:pt x="44371" y="903"/>
                    </a:cubicBezTo>
                    <a:cubicBezTo>
                      <a:pt x="44045" y="903"/>
                      <a:pt x="43719" y="975"/>
                      <a:pt x="43466" y="1120"/>
                    </a:cubicBezTo>
                    <a:cubicBezTo>
                      <a:pt x="42705" y="1446"/>
                      <a:pt x="42017" y="1772"/>
                      <a:pt x="41329" y="2134"/>
                    </a:cubicBezTo>
                    <a:cubicBezTo>
                      <a:pt x="40640" y="1482"/>
                      <a:pt x="39916" y="866"/>
                      <a:pt x="39119" y="323"/>
                    </a:cubicBezTo>
                    <a:cubicBezTo>
                      <a:pt x="38886" y="110"/>
                      <a:pt x="38581" y="0"/>
                      <a:pt x="382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867" kern="0">
                    <a:solidFill>
                      <a:srgbClr val="000000"/>
                    </a:solidFill>
                    <a:cs typeface="Arial"/>
                    <a:sym typeface="Arial"/>
                  </a:rPr>
                  <a:t>   </a:t>
                </a: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7" name="Google Shape;1243;p47"/>
              <p:cNvSpPr/>
              <p:nvPr/>
            </p:nvSpPr>
            <p:spPr>
              <a:xfrm>
                <a:off x="5451010" y="1048035"/>
                <a:ext cx="109075" cy="99419"/>
              </a:xfrm>
              <a:custGeom>
                <a:avLst/>
                <a:gdLst/>
                <a:ahLst/>
                <a:cxnLst/>
                <a:rect l="l" t="t" r="r" b="b"/>
                <a:pathLst>
                  <a:path w="6992" h="6373" extrusionOk="0">
                    <a:moveTo>
                      <a:pt x="6448" y="1"/>
                    </a:moveTo>
                    <a:cubicBezTo>
                      <a:pt x="6330" y="1"/>
                      <a:pt x="6212" y="55"/>
                      <a:pt x="6122" y="164"/>
                    </a:cubicBezTo>
                    <a:cubicBezTo>
                      <a:pt x="4311" y="2011"/>
                      <a:pt x="2210" y="4148"/>
                      <a:pt x="326" y="5488"/>
                    </a:cubicBezTo>
                    <a:cubicBezTo>
                      <a:pt x="73" y="5633"/>
                      <a:pt x="0" y="5959"/>
                      <a:pt x="182" y="6176"/>
                    </a:cubicBezTo>
                    <a:cubicBezTo>
                      <a:pt x="269" y="6307"/>
                      <a:pt x="408" y="6372"/>
                      <a:pt x="552" y="6372"/>
                    </a:cubicBezTo>
                    <a:cubicBezTo>
                      <a:pt x="648" y="6372"/>
                      <a:pt x="747" y="6343"/>
                      <a:pt x="834" y="6285"/>
                    </a:cubicBezTo>
                    <a:cubicBezTo>
                      <a:pt x="2826" y="4872"/>
                      <a:pt x="4963" y="2735"/>
                      <a:pt x="6774" y="816"/>
                    </a:cubicBezTo>
                    <a:cubicBezTo>
                      <a:pt x="6991" y="635"/>
                      <a:pt x="6991" y="345"/>
                      <a:pt x="6774" y="164"/>
                    </a:cubicBezTo>
                    <a:cubicBezTo>
                      <a:pt x="6683" y="55"/>
                      <a:pt x="6566" y="1"/>
                      <a:pt x="64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8" name="Google Shape;1244;p47"/>
              <p:cNvSpPr/>
              <p:nvPr/>
            </p:nvSpPr>
            <p:spPr>
              <a:xfrm>
                <a:off x="5519557" y="1088423"/>
                <a:ext cx="44476" cy="37346"/>
              </a:xfrm>
              <a:custGeom>
                <a:avLst/>
                <a:gdLst/>
                <a:ahLst/>
                <a:cxnLst/>
                <a:rect l="l" t="t" r="r" b="b"/>
                <a:pathLst>
                  <a:path w="2851" h="2394" extrusionOk="0">
                    <a:moveTo>
                      <a:pt x="2320" y="0"/>
                    </a:moveTo>
                    <a:cubicBezTo>
                      <a:pt x="2232" y="0"/>
                      <a:pt x="2141" y="24"/>
                      <a:pt x="2054" y="74"/>
                    </a:cubicBezTo>
                    <a:cubicBezTo>
                      <a:pt x="1366" y="472"/>
                      <a:pt x="786" y="980"/>
                      <a:pt x="315" y="1595"/>
                    </a:cubicBezTo>
                    <a:cubicBezTo>
                      <a:pt x="0" y="1910"/>
                      <a:pt x="226" y="2394"/>
                      <a:pt x="634" y="2394"/>
                    </a:cubicBezTo>
                    <a:cubicBezTo>
                      <a:pt x="648" y="2394"/>
                      <a:pt x="663" y="2393"/>
                      <a:pt x="677" y="2392"/>
                    </a:cubicBezTo>
                    <a:cubicBezTo>
                      <a:pt x="822" y="2356"/>
                      <a:pt x="931" y="2320"/>
                      <a:pt x="1040" y="2211"/>
                    </a:cubicBezTo>
                    <a:cubicBezTo>
                      <a:pt x="1438" y="1668"/>
                      <a:pt x="1945" y="1233"/>
                      <a:pt x="2525" y="907"/>
                    </a:cubicBezTo>
                    <a:cubicBezTo>
                      <a:pt x="2778" y="798"/>
                      <a:pt x="2851" y="472"/>
                      <a:pt x="2742" y="255"/>
                    </a:cubicBezTo>
                    <a:cubicBezTo>
                      <a:pt x="2647" y="89"/>
                      <a:pt x="2489" y="0"/>
                      <a:pt x="23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9" name="Google Shape;1245;p47"/>
              <p:cNvSpPr/>
              <p:nvPr/>
            </p:nvSpPr>
            <p:spPr>
              <a:xfrm>
                <a:off x="5895142" y="2207801"/>
                <a:ext cx="92118" cy="88171"/>
              </a:xfrm>
              <a:custGeom>
                <a:avLst/>
                <a:gdLst/>
                <a:ahLst/>
                <a:cxnLst/>
                <a:rect l="l" t="t" r="r" b="b"/>
                <a:pathLst>
                  <a:path w="5905" h="5652" extrusionOk="0">
                    <a:moveTo>
                      <a:pt x="5253" y="1"/>
                    </a:moveTo>
                    <a:cubicBezTo>
                      <a:pt x="3912" y="1"/>
                      <a:pt x="797" y="3913"/>
                      <a:pt x="182" y="4927"/>
                    </a:cubicBezTo>
                    <a:cubicBezTo>
                      <a:pt x="0" y="5144"/>
                      <a:pt x="73" y="5434"/>
                      <a:pt x="326" y="5579"/>
                    </a:cubicBezTo>
                    <a:cubicBezTo>
                      <a:pt x="399" y="5615"/>
                      <a:pt x="471" y="5651"/>
                      <a:pt x="544" y="5651"/>
                    </a:cubicBezTo>
                    <a:cubicBezTo>
                      <a:pt x="725" y="5651"/>
                      <a:pt x="870" y="5579"/>
                      <a:pt x="942" y="5434"/>
                    </a:cubicBezTo>
                    <a:cubicBezTo>
                      <a:pt x="1956" y="3840"/>
                      <a:pt x="4637" y="979"/>
                      <a:pt x="5253" y="943"/>
                    </a:cubicBezTo>
                    <a:cubicBezTo>
                      <a:pt x="5904" y="943"/>
                      <a:pt x="5904" y="1"/>
                      <a:pt x="525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0" name="Google Shape;1246;p47"/>
              <p:cNvSpPr/>
              <p:nvPr/>
            </p:nvSpPr>
            <p:spPr>
              <a:xfrm>
                <a:off x="5972549" y="2200578"/>
                <a:ext cx="66768" cy="62618"/>
              </a:xfrm>
              <a:custGeom>
                <a:avLst/>
                <a:gdLst/>
                <a:ahLst/>
                <a:cxnLst/>
                <a:rect l="l" t="t" r="r" b="b"/>
                <a:pathLst>
                  <a:path w="4280" h="4014" extrusionOk="0">
                    <a:moveTo>
                      <a:pt x="3613" y="0"/>
                    </a:moveTo>
                    <a:cubicBezTo>
                      <a:pt x="3490" y="0"/>
                      <a:pt x="3364" y="51"/>
                      <a:pt x="3261" y="174"/>
                    </a:cubicBezTo>
                    <a:cubicBezTo>
                      <a:pt x="2754" y="754"/>
                      <a:pt x="2210" y="1297"/>
                      <a:pt x="1631" y="1804"/>
                    </a:cubicBezTo>
                    <a:cubicBezTo>
                      <a:pt x="1160" y="2239"/>
                      <a:pt x="653" y="2710"/>
                      <a:pt x="182" y="3217"/>
                    </a:cubicBezTo>
                    <a:cubicBezTo>
                      <a:pt x="1" y="3398"/>
                      <a:pt x="37" y="3687"/>
                      <a:pt x="254" y="3869"/>
                    </a:cubicBezTo>
                    <a:cubicBezTo>
                      <a:pt x="327" y="3941"/>
                      <a:pt x="435" y="4013"/>
                      <a:pt x="544" y="4013"/>
                    </a:cubicBezTo>
                    <a:cubicBezTo>
                      <a:pt x="689" y="4013"/>
                      <a:pt x="798" y="3941"/>
                      <a:pt x="906" y="3832"/>
                    </a:cubicBezTo>
                    <a:cubicBezTo>
                      <a:pt x="1341" y="3398"/>
                      <a:pt x="1812" y="2927"/>
                      <a:pt x="2283" y="2492"/>
                    </a:cubicBezTo>
                    <a:cubicBezTo>
                      <a:pt x="2898" y="1949"/>
                      <a:pt x="3442" y="1369"/>
                      <a:pt x="3985" y="790"/>
                    </a:cubicBezTo>
                    <a:cubicBezTo>
                      <a:pt x="4280" y="415"/>
                      <a:pt x="3960" y="0"/>
                      <a:pt x="36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1" name="Google Shape;1247;p47"/>
              <p:cNvSpPr/>
              <p:nvPr/>
            </p:nvSpPr>
            <p:spPr>
              <a:xfrm>
                <a:off x="5653295" y="1253830"/>
                <a:ext cx="46348" cy="54990"/>
              </a:xfrm>
              <a:custGeom>
                <a:avLst/>
                <a:gdLst/>
                <a:ahLst/>
                <a:cxnLst/>
                <a:rect l="l" t="t" r="r" b="b"/>
                <a:pathLst>
                  <a:path w="2971" h="3525" extrusionOk="0">
                    <a:moveTo>
                      <a:pt x="2423" y="1"/>
                    </a:moveTo>
                    <a:cubicBezTo>
                      <a:pt x="2312" y="1"/>
                      <a:pt x="2199" y="38"/>
                      <a:pt x="2102" y="120"/>
                    </a:cubicBezTo>
                    <a:cubicBezTo>
                      <a:pt x="1558" y="663"/>
                      <a:pt x="1087" y="1243"/>
                      <a:pt x="725" y="1931"/>
                    </a:cubicBezTo>
                    <a:cubicBezTo>
                      <a:pt x="544" y="2257"/>
                      <a:pt x="363" y="2547"/>
                      <a:pt x="182" y="2800"/>
                    </a:cubicBezTo>
                    <a:cubicBezTo>
                      <a:pt x="1" y="2981"/>
                      <a:pt x="37" y="3307"/>
                      <a:pt x="254" y="3452"/>
                    </a:cubicBezTo>
                    <a:cubicBezTo>
                      <a:pt x="327" y="3489"/>
                      <a:pt x="435" y="3525"/>
                      <a:pt x="544" y="3525"/>
                    </a:cubicBezTo>
                    <a:cubicBezTo>
                      <a:pt x="689" y="3525"/>
                      <a:pt x="834" y="3452"/>
                      <a:pt x="906" y="3344"/>
                    </a:cubicBezTo>
                    <a:cubicBezTo>
                      <a:pt x="1124" y="3054"/>
                      <a:pt x="1341" y="2764"/>
                      <a:pt x="1522" y="2402"/>
                    </a:cubicBezTo>
                    <a:cubicBezTo>
                      <a:pt x="1848" y="1822"/>
                      <a:pt x="2246" y="1315"/>
                      <a:pt x="2717" y="844"/>
                    </a:cubicBezTo>
                    <a:cubicBezTo>
                      <a:pt x="2935" y="663"/>
                      <a:pt x="2971" y="374"/>
                      <a:pt x="2790" y="156"/>
                    </a:cubicBezTo>
                    <a:cubicBezTo>
                      <a:pt x="2690" y="57"/>
                      <a:pt x="2558" y="1"/>
                      <a:pt x="24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2" name="Google Shape;1248;p47"/>
              <p:cNvSpPr/>
              <p:nvPr/>
            </p:nvSpPr>
            <p:spPr>
              <a:xfrm>
                <a:off x="5717458" y="1246482"/>
                <a:ext cx="39406" cy="33056"/>
              </a:xfrm>
              <a:custGeom>
                <a:avLst/>
                <a:gdLst/>
                <a:ahLst/>
                <a:cxnLst/>
                <a:rect l="l" t="t" r="r" b="b"/>
                <a:pathLst>
                  <a:path w="2526" h="2119" extrusionOk="0">
                    <a:moveTo>
                      <a:pt x="1813" y="0"/>
                    </a:moveTo>
                    <a:cubicBezTo>
                      <a:pt x="1710" y="0"/>
                      <a:pt x="1602" y="36"/>
                      <a:pt x="1502" y="120"/>
                    </a:cubicBezTo>
                    <a:cubicBezTo>
                      <a:pt x="1104" y="482"/>
                      <a:pt x="705" y="917"/>
                      <a:pt x="307" y="1315"/>
                    </a:cubicBezTo>
                    <a:cubicBezTo>
                      <a:pt x="1" y="1621"/>
                      <a:pt x="205" y="2119"/>
                      <a:pt x="591" y="2119"/>
                    </a:cubicBezTo>
                    <a:cubicBezTo>
                      <a:pt x="616" y="2119"/>
                      <a:pt x="642" y="2117"/>
                      <a:pt x="669" y="2112"/>
                    </a:cubicBezTo>
                    <a:cubicBezTo>
                      <a:pt x="778" y="2112"/>
                      <a:pt x="922" y="2076"/>
                      <a:pt x="995" y="1967"/>
                    </a:cubicBezTo>
                    <a:cubicBezTo>
                      <a:pt x="1357" y="1569"/>
                      <a:pt x="1756" y="1171"/>
                      <a:pt x="2154" y="808"/>
                    </a:cubicBezTo>
                    <a:cubicBezTo>
                      <a:pt x="2525" y="494"/>
                      <a:pt x="2199" y="0"/>
                      <a:pt x="18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3" name="Google Shape;1249;p47"/>
              <p:cNvSpPr/>
              <p:nvPr/>
            </p:nvSpPr>
            <p:spPr>
              <a:xfrm>
                <a:off x="4952637" y="2273945"/>
                <a:ext cx="55505" cy="62150"/>
              </a:xfrm>
              <a:custGeom>
                <a:avLst/>
                <a:gdLst/>
                <a:ahLst/>
                <a:cxnLst/>
                <a:rect l="l" t="t" r="r" b="b"/>
                <a:pathLst>
                  <a:path w="3558" h="3984" extrusionOk="0">
                    <a:moveTo>
                      <a:pt x="2894" y="0"/>
                    </a:moveTo>
                    <a:cubicBezTo>
                      <a:pt x="2786" y="0"/>
                      <a:pt x="2673" y="43"/>
                      <a:pt x="2572" y="144"/>
                    </a:cubicBezTo>
                    <a:cubicBezTo>
                      <a:pt x="1956" y="759"/>
                      <a:pt x="1377" y="1448"/>
                      <a:pt x="906" y="2172"/>
                    </a:cubicBezTo>
                    <a:cubicBezTo>
                      <a:pt x="688" y="2534"/>
                      <a:pt x="435" y="2896"/>
                      <a:pt x="145" y="3222"/>
                    </a:cubicBezTo>
                    <a:cubicBezTo>
                      <a:pt x="0" y="3440"/>
                      <a:pt x="36" y="3729"/>
                      <a:pt x="254" y="3911"/>
                    </a:cubicBezTo>
                    <a:cubicBezTo>
                      <a:pt x="326" y="3947"/>
                      <a:pt x="435" y="3983"/>
                      <a:pt x="544" y="3983"/>
                    </a:cubicBezTo>
                    <a:cubicBezTo>
                      <a:pt x="688" y="3983"/>
                      <a:pt x="797" y="3947"/>
                      <a:pt x="906" y="3802"/>
                    </a:cubicBezTo>
                    <a:cubicBezTo>
                      <a:pt x="1196" y="3476"/>
                      <a:pt x="1449" y="3077"/>
                      <a:pt x="1703" y="2715"/>
                    </a:cubicBezTo>
                    <a:cubicBezTo>
                      <a:pt x="2137" y="2027"/>
                      <a:pt x="2644" y="1411"/>
                      <a:pt x="3224" y="796"/>
                    </a:cubicBezTo>
                    <a:cubicBezTo>
                      <a:pt x="3558" y="462"/>
                      <a:pt x="3251" y="0"/>
                      <a:pt x="28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4" name="Google Shape;1250;p47"/>
              <p:cNvSpPr/>
              <p:nvPr/>
            </p:nvSpPr>
            <p:spPr>
              <a:xfrm>
                <a:off x="5373026" y="960737"/>
                <a:ext cx="280285" cy="323794"/>
              </a:xfrm>
              <a:custGeom>
                <a:avLst/>
                <a:gdLst/>
                <a:ahLst/>
                <a:cxnLst/>
                <a:rect l="l" t="t" r="r" b="b"/>
                <a:pathLst>
                  <a:path w="17967" h="20756" extrusionOk="0">
                    <a:moveTo>
                      <a:pt x="8175" y="6081"/>
                    </a:moveTo>
                    <a:cubicBezTo>
                      <a:pt x="8318" y="6081"/>
                      <a:pt x="8465" y="6155"/>
                      <a:pt x="8549" y="6303"/>
                    </a:cubicBezTo>
                    <a:cubicBezTo>
                      <a:pt x="8694" y="6484"/>
                      <a:pt x="8658" y="6810"/>
                      <a:pt x="8440" y="6955"/>
                    </a:cubicBezTo>
                    <a:cubicBezTo>
                      <a:pt x="7970" y="7281"/>
                      <a:pt x="7535" y="7643"/>
                      <a:pt x="7064" y="8005"/>
                    </a:cubicBezTo>
                    <a:cubicBezTo>
                      <a:pt x="6738" y="8295"/>
                      <a:pt x="6412" y="8585"/>
                      <a:pt x="6086" y="8802"/>
                    </a:cubicBezTo>
                    <a:cubicBezTo>
                      <a:pt x="5977" y="8875"/>
                      <a:pt x="5905" y="8911"/>
                      <a:pt x="5796" y="8911"/>
                    </a:cubicBezTo>
                    <a:cubicBezTo>
                      <a:pt x="5651" y="8911"/>
                      <a:pt x="5507" y="8839"/>
                      <a:pt x="5398" y="8730"/>
                    </a:cubicBezTo>
                    <a:cubicBezTo>
                      <a:pt x="5253" y="8513"/>
                      <a:pt x="5289" y="8223"/>
                      <a:pt x="5507" y="8078"/>
                    </a:cubicBezTo>
                    <a:cubicBezTo>
                      <a:pt x="5833" y="7824"/>
                      <a:pt x="6159" y="7571"/>
                      <a:pt x="6485" y="7281"/>
                    </a:cubicBezTo>
                    <a:cubicBezTo>
                      <a:pt x="6955" y="6919"/>
                      <a:pt x="7390" y="6520"/>
                      <a:pt x="7897" y="6194"/>
                    </a:cubicBezTo>
                    <a:cubicBezTo>
                      <a:pt x="7973" y="6119"/>
                      <a:pt x="8073" y="6081"/>
                      <a:pt x="8175" y="6081"/>
                    </a:cubicBezTo>
                    <a:close/>
                    <a:moveTo>
                      <a:pt x="11674" y="8193"/>
                    </a:moveTo>
                    <a:cubicBezTo>
                      <a:pt x="11847" y="8193"/>
                      <a:pt x="12024" y="8291"/>
                      <a:pt x="12099" y="8440"/>
                    </a:cubicBezTo>
                    <a:cubicBezTo>
                      <a:pt x="12244" y="8657"/>
                      <a:pt x="12135" y="8983"/>
                      <a:pt x="11918" y="9092"/>
                    </a:cubicBezTo>
                    <a:cubicBezTo>
                      <a:pt x="11338" y="9418"/>
                      <a:pt x="10831" y="9853"/>
                      <a:pt x="10396" y="10396"/>
                    </a:cubicBezTo>
                    <a:cubicBezTo>
                      <a:pt x="10324" y="10505"/>
                      <a:pt x="10179" y="10541"/>
                      <a:pt x="10034" y="10577"/>
                    </a:cubicBezTo>
                    <a:cubicBezTo>
                      <a:pt x="10019" y="10578"/>
                      <a:pt x="10005" y="10579"/>
                      <a:pt x="9991" y="10579"/>
                    </a:cubicBezTo>
                    <a:cubicBezTo>
                      <a:pt x="9585" y="10579"/>
                      <a:pt x="9392" y="10095"/>
                      <a:pt x="9672" y="9780"/>
                    </a:cubicBezTo>
                    <a:cubicBezTo>
                      <a:pt x="10179" y="9165"/>
                      <a:pt x="10759" y="8657"/>
                      <a:pt x="11447" y="8259"/>
                    </a:cubicBezTo>
                    <a:cubicBezTo>
                      <a:pt x="11515" y="8214"/>
                      <a:pt x="11594" y="8193"/>
                      <a:pt x="11674" y="8193"/>
                    </a:cubicBezTo>
                    <a:close/>
                    <a:moveTo>
                      <a:pt x="11447" y="5624"/>
                    </a:moveTo>
                    <a:cubicBezTo>
                      <a:pt x="11565" y="5624"/>
                      <a:pt x="11682" y="5669"/>
                      <a:pt x="11773" y="5760"/>
                    </a:cubicBezTo>
                    <a:cubicBezTo>
                      <a:pt x="11954" y="5941"/>
                      <a:pt x="11954" y="6267"/>
                      <a:pt x="11773" y="6448"/>
                    </a:cubicBezTo>
                    <a:cubicBezTo>
                      <a:pt x="9926" y="8331"/>
                      <a:pt x="7789" y="10468"/>
                      <a:pt x="5833" y="11881"/>
                    </a:cubicBezTo>
                    <a:cubicBezTo>
                      <a:pt x="5748" y="11952"/>
                      <a:pt x="5652" y="11984"/>
                      <a:pt x="5558" y="11984"/>
                    </a:cubicBezTo>
                    <a:cubicBezTo>
                      <a:pt x="5411" y="11984"/>
                      <a:pt x="5269" y="11905"/>
                      <a:pt x="5181" y="11772"/>
                    </a:cubicBezTo>
                    <a:cubicBezTo>
                      <a:pt x="4999" y="11591"/>
                      <a:pt x="5072" y="11265"/>
                      <a:pt x="5289" y="11120"/>
                    </a:cubicBezTo>
                    <a:cubicBezTo>
                      <a:pt x="7209" y="9744"/>
                      <a:pt x="9310" y="7643"/>
                      <a:pt x="11121" y="5760"/>
                    </a:cubicBezTo>
                    <a:cubicBezTo>
                      <a:pt x="11211" y="5669"/>
                      <a:pt x="11329" y="5624"/>
                      <a:pt x="11447" y="5624"/>
                    </a:cubicBezTo>
                    <a:close/>
                    <a:moveTo>
                      <a:pt x="6412" y="1"/>
                    </a:moveTo>
                    <a:cubicBezTo>
                      <a:pt x="6303" y="37"/>
                      <a:pt x="6195" y="73"/>
                      <a:pt x="6122" y="145"/>
                    </a:cubicBezTo>
                    <a:cubicBezTo>
                      <a:pt x="5398" y="580"/>
                      <a:pt x="4746" y="1123"/>
                      <a:pt x="4166" y="1739"/>
                    </a:cubicBezTo>
                    <a:cubicBezTo>
                      <a:pt x="4070" y="1836"/>
                      <a:pt x="3941" y="1884"/>
                      <a:pt x="3812" y="1884"/>
                    </a:cubicBezTo>
                    <a:cubicBezTo>
                      <a:pt x="3748" y="1884"/>
                      <a:pt x="3683" y="1872"/>
                      <a:pt x="3623" y="1848"/>
                    </a:cubicBezTo>
                    <a:lnTo>
                      <a:pt x="1921" y="1051"/>
                    </a:lnTo>
                    <a:cubicBezTo>
                      <a:pt x="762" y="6991"/>
                      <a:pt x="146" y="13040"/>
                      <a:pt x="1" y="19089"/>
                    </a:cubicBezTo>
                    <a:lnTo>
                      <a:pt x="870" y="18437"/>
                    </a:lnTo>
                    <a:cubicBezTo>
                      <a:pt x="946" y="18377"/>
                      <a:pt x="1040" y="18348"/>
                      <a:pt x="1135" y="18348"/>
                    </a:cubicBezTo>
                    <a:cubicBezTo>
                      <a:pt x="1268" y="18348"/>
                      <a:pt x="1402" y="18404"/>
                      <a:pt x="1486" y="18510"/>
                    </a:cubicBezTo>
                    <a:cubicBezTo>
                      <a:pt x="2138" y="19198"/>
                      <a:pt x="2899" y="19850"/>
                      <a:pt x="3659" y="20393"/>
                    </a:cubicBezTo>
                    <a:lnTo>
                      <a:pt x="6340" y="19270"/>
                    </a:lnTo>
                    <a:cubicBezTo>
                      <a:pt x="6847" y="19017"/>
                      <a:pt x="7426" y="18836"/>
                      <a:pt x="8042" y="18799"/>
                    </a:cubicBezTo>
                    <a:cubicBezTo>
                      <a:pt x="8223" y="18799"/>
                      <a:pt x="8440" y="18836"/>
                      <a:pt x="8622" y="18908"/>
                    </a:cubicBezTo>
                    <a:cubicBezTo>
                      <a:pt x="9165" y="19089"/>
                      <a:pt x="9636" y="19451"/>
                      <a:pt x="9926" y="19958"/>
                    </a:cubicBezTo>
                    <a:lnTo>
                      <a:pt x="10034" y="20140"/>
                    </a:lnTo>
                    <a:cubicBezTo>
                      <a:pt x="10201" y="20474"/>
                      <a:pt x="10537" y="20652"/>
                      <a:pt x="10875" y="20652"/>
                    </a:cubicBezTo>
                    <a:cubicBezTo>
                      <a:pt x="11123" y="20652"/>
                      <a:pt x="11372" y="20556"/>
                      <a:pt x="11556" y="20357"/>
                    </a:cubicBezTo>
                    <a:lnTo>
                      <a:pt x="12497" y="19524"/>
                    </a:lnTo>
                    <a:cubicBezTo>
                      <a:pt x="12678" y="19343"/>
                      <a:pt x="12932" y="19234"/>
                      <a:pt x="13222" y="19198"/>
                    </a:cubicBezTo>
                    <a:lnTo>
                      <a:pt x="13258" y="19198"/>
                    </a:lnTo>
                    <a:cubicBezTo>
                      <a:pt x="13548" y="19198"/>
                      <a:pt x="13801" y="19306"/>
                      <a:pt x="14019" y="19451"/>
                    </a:cubicBezTo>
                    <a:cubicBezTo>
                      <a:pt x="14598" y="19850"/>
                      <a:pt x="15178" y="20284"/>
                      <a:pt x="15721" y="20755"/>
                    </a:cubicBezTo>
                    <a:cubicBezTo>
                      <a:pt x="16989" y="17133"/>
                      <a:pt x="17134" y="13294"/>
                      <a:pt x="17278" y="9599"/>
                    </a:cubicBezTo>
                    <a:cubicBezTo>
                      <a:pt x="17315" y="6919"/>
                      <a:pt x="17532" y="4238"/>
                      <a:pt x="17967" y="1594"/>
                    </a:cubicBezTo>
                    <a:lnTo>
                      <a:pt x="17967" y="1594"/>
                    </a:lnTo>
                    <a:lnTo>
                      <a:pt x="14924" y="2826"/>
                    </a:lnTo>
                    <a:cubicBezTo>
                      <a:pt x="14867" y="2854"/>
                      <a:pt x="14806" y="2868"/>
                      <a:pt x="14743" y="2868"/>
                    </a:cubicBezTo>
                    <a:cubicBezTo>
                      <a:pt x="14568" y="2868"/>
                      <a:pt x="14389" y="2760"/>
                      <a:pt x="14308" y="2572"/>
                    </a:cubicBezTo>
                    <a:cubicBezTo>
                      <a:pt x="14055" y="1993"/>
                      <a:pt x="13620" y="1522"/>
                      <a:pt x="13077" y="1160"/>
                    </a:cubicBezTo>
                    <a:cubicBezTo>
                      <a:pt x="12932" y="1015"/>
                      <a:pt x="12715" y="942"/>
                      <a:pt x="12461" y="906"/>
                    </a:cubicBezTo>
                    <a:cubicBezTo>
                      <a:pt x="12280" y="942"/>
                      <a:pt x="12099" y="979"/>
                      <a:pt x="11954" y="1051"/>
                    </a:cubicBezTo>
                    <a:cubicBezTo>
                      <a:pt x="11121" y="1413"/>
                      <a:pt x="10360" y="1775"/>
                      <a:pt x="9600" y="2210"/>
                    </a:cubicBezTo>
                    <a:cubicBezTo>
                      <a:pt x="9532" y="2251"/>
                      <a:pt x="9454" y="2271"/>
                      <a:pt x="9375" y="2271"/>
                    </a:cubicBezTo>
                    <a:cubicBezTo>
                      <a:pt x="9244" y="2271"/>
                      <a:pt x="9111" y="2215"/>
                      <a:pt x="9020" y="2101"/>
                    </a:cubicBezTo>
                    <a:cubicBezTo>
                      <a:pt x="8332" y="1413"/>
                      <a:pt x="7535" y="761"/>
                      <a:pt x="6702" y="145"/>
                    </a:cubicBezTo>
                    <a:cubicBezTo>
                      <a:pt x="6629" y="73"/>
                      <a:pt x="6521" y="37"/>
                      <a:pt x="641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867" kern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65" name="Rectangle 64"/>
            <p:cNvSpPr/>
            <p:nvPr/>
          </p:nvSpPr>
          <p:spPr>
            <a:xfrm>
              <a:off x="2191096" y="5725452"/>
              <a:ext cx="1460657" cy="95410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smtClean="0">
                  <a:latin typeface="Arial" pitchFamily="34" charset="0"/>
                  <a:cs typeface="Arial" pitchFamily="34" charset="0"/>
                </a:rPr>
                <a:t>CỘNG, </a:t>
              </a:r>
              <a:endParaRPr lang="en-US" sz="2800" dirty="0" smtClean="0">
                <a:latin typeface="Arial" pitchFamily="34" charset="0"/>
                <a:cs typeface="Arial" pitchFamily="34" charset="0"/>
              </a:endParaRPr>
            </a:p>
            <a:p>
              <a:pPr algn="ctr"/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TRỪ</a:t>
              </a:r>
              <a:endParaRPr lang="en-US" sz="2800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73" name="Google Shape;881;p39">
            <a:extLst>
              <a:ext uri="{FF2B5EF4-FFF2-40B4-BE49-F238E27FC236}">
                <a16:creationId xmlns="" xmlns:a16="http://schemas.microsoft.com/office/drawing/2014/main" id="{8FC08476-2FAB-4E11-981B-C660AD4FAEBC}"/>
              </a:ext>
            </a:extLst>
          </p:cNvPr>
          <p:cNvSpPr/>
          <p:nvPr/>
        </p:nvSpPr>
        <p:spPr>
          <a:xfrm rot="8234285" flipH="1">
            <a:off x="2077390" y="965998"/>
            <a:ext cx="514116" cy="505109"/>
          </a:xfrm>
          <a:custGeom>
            <a:avLst/>
            <a:gdLst/>
            <a:ahLst/>
            <a:cxnLst/>
            <a:rect l="l" t="t" r="r" b="b"/>
            <a:pathLst>
              <a:path w="10023" h="6398" extrusionOk="0">
                <a:moveTo>
                  <a:pt x="8763" y="1"/>
                </a:moveTo>
                <a:cubicBezTo>
                  <a:pt x="8679" y="1"/>
                  <a:pt x="8598" y="40"/>
                  <a:pt x="8560" y="115"/>
                </a:cubicBezTo>
                <a:cubicBezTo>
                  <a:pt x="8521" y="95"/>
                  <a:pt x="8481" y="86"/>
                  <a:pt x="8442" y="86"/>
                </a:cubicBezTo>
                <a:cubicBezTo>
                  <a:pt x="8402" y="86"/>
                  <a:pt x="8362" y="95"/>
                  <a:pt x="8323" y="115"/>
                </a:cubicBezTo>
                <a:cubicBezTo>
                  <a:pt x="7768" y="511"/>
                  <a:pt x="7134" y="868"/>
                  <a:pt x="6501" y="1185"/>
                </a:cubicBezTo>
                <a:cubicBezTo>
                  <a:pt x="6256" y="1290"/>
                  <a:pt x="6350" y="1641"/>
                  <a:pt x="6566" y="1641"/>
                </a:cubicBezTo>
                <a:cubicBezTo>
                  <a:pt x="6595" y="1641"/>
                  <a:pt x="6626" y="1635"/>
                  <a:pt x="6659" y="1621"/>
                </a:cubicBezTo>
                <a:cubicBezTo>
                  <a:pt x="7253" y="1343"/>
                  <a:pt x="7887" y="987"/>
                  <a:pt x="8442" y="630"/>
                </a:cubicBezTo>
                <a:lnTo>
                  <a:pt x="8442" y="630"/>
                </a:lnTo>
                <a:cubicBezTo>
                  <a:pt x="8085" y="2215"/>
                  <a:pt x="7174" y="3641"/>
                  <a:pt x="5867" y="4631"/>
                </a:cubicBezTo>
                <a:cubicBezTo>
                  <a:pt x="4890" y="5329"/>
                  <a:pt x="3382" y="5948"/>
                  <a:pt x="2008" y="5948"/>
                </a:cubicBezTo>
                <a:cubicBezTo>
                  <a:pt x="1432" y="5948"/>
                  <a:pt x="880" y="5839"/>
                  <a:pt x="400" y="5582"/>
                </a:cubicBezTo>
                <a:cubicBezTo>
                  <a:pt x="364" y="5558"/>
                  <a:pt x="330" y="5547"/>
                  <a:pt x="297" y="5547"/>
                </a:cubicBezTo>
                <a:cubicBezTo>
                  <a:pt x="113" y="5547"/>
                  <a:pt x="0" y="5877"/>
                  <a:pt x="202" y="5978"/>
                </a:cubicBezTo>
                <a:cubicBezTo>
                  <a:pt x="741" y="6273"/>
                  <a:pt x="1364" y="6398"/>
                  <a:pt x="2010" y="6398"/>
                </a:cubicBezTo>
                <a:cubicBezTo>
                  <a:pt x="3358" y="6398"/>
                  <a:pt x="4810" y="5855"/>
                  <a:pt x="5827" y="5186"/>
                </a:cubicBezTo>
                <a:cubicBezTo>
                  <a:pt x="7332" y="4195"/>
                  <a:pt x="8442" y="2650"/>
                  <a:pt x="8877" y="868"/>
                </a:cubicBezTo>
                <a:cubicBezTo>
                  <a:pt x="9075" y="1304"/>
                  <a:pt x="9313" y="1779"/>
                  <a:pt x="9511" y="2215"/>
                </a:cubicBezTo>
                <a:cubicBezTo>
                  <a:pt x="9555" y="2317"/>
                  <a:pt x="9641" y="2360"/>
                  <a:pt x="9727" y="2360"/>
                </a:cubicBezTo>
                <a:cubicBezTo>
                  <a:pt x="9875" y="2360"/>
                  <a:pt x="10022" y="2232"/>
                  <a:pt x="9947" y="2056"/>
                </a:cubicBezTo>
                <a:cubicBezTo>
                  <a:pt x="9670" y="1422"/>
                  <a:pt x="9353" y="828"/>
                  <a:pt x="9036" y="194"/>
                </a:cubicBezTo>
                <a:cubicBezTo>
                  <a:pt x="9036" y="194"/>
                  <a:pt x="8996" y="155"/>
                  <a:pt x="8996" y="155"/>
                </a:cubicBezTo>
                <a:cubicBezTo>
                  <a:pt x="8954" y="50"/>
                  <a:pt x="8857" y="1"/>
                  <a:pt x="8763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4" name="Google Shape;881;p39">
            <a:extLst>
              <a:ext uri="{FF2B5EF4-FFF2-40B4-BE49-F238E27FC236}">
                <a16:creationId xmlns="" xmlns:a16="http://schemas.microsoft.com/office/drawing/2014/main" id="{8FC08476-2FAB-4E11-981B-C660AD4FAEBC}"/>
              </a:ext>
            </a:extLst>
          </p:cNvPr>
          <p:cNvSpPr/>
          <p:nvPr/>
        </p:nvSpPr>
        <p:spPr>
          <a:xfrm rot="8234285" flipH="1">
            <a:off x="3789700" y="1215220"/>
            <a:ext cx="514116" cy="505109"/>
          </a:xfrm>
          <a:custGeom>
            <a:avLst/>
            <a:gdLst/>
            <a:ahLst/>
            <a:cxnLst/>
            <a:rect l="l" t="t" r="r" b="b"/>
            <a:pathLst>
              <a:path w="10023" h="6398" extrusionOk="0">
                <a:moveTo>
                  <a:pt x="8763" y="1"/>
                </a:moveTo>
                <a:cubicBezTo>
                  <a:pt x="8679" y="1"/>
                  <a:pt x="8598" y="40"/>
                  <a:pt x="8560" y="115"/>
                </a:cubicBezTo>
                <a:cubicBezTo>
                  <a:pt x="8521" y="95"/>
                  <a:pt x="8481" y="86"/>
                  <a:pt x="8442" y="86"/>
                </a:cubicBezTo>
                <a:cubicBezTo>
                  <a:pt x="8402" y="86"/>
                  <a:pt x="8362" y="95"/>
                  <a:pt x="8323" y="115"/>
                </a:cubicBezTo>
                <a:cubicBezTo>
                  <a:pt x="7768" y="511"/>
                  <a:pt x="7134" y="868"/>
                  <a:pt x="6501" y="1185"/>
                </a:cubicBezTo>
                <a:cubicBezTo>
                  <a:pt x="6256" y="1290"/>
                  <a:pt x="6350" y="1641"/>
                  <a:pt x="6566" y="1641"/>
                </a:cubicBezTo>
                <a:cubicBezTo>
                  <a:pt x="6595" y="1641"/>
                  <a:pt x="6626" y="1635"/>
                  <a:pt x="6659" y="1621"/>
                </a:cubicBezTo>
                <a:cubicBezTo>
                  <a:pt x="7253" y="1343"/>
                  <a:pt x="7887" y="987"/>
                  <a:pt x="8442" y="630"/>
                </a:cubicBezTo>
                <a:lnTo>
                  <a:pt x="8442" y="630"/>
                </a:lnTo>
                <a:cubicBezTo>
                  <a:pt x="8085" y="2215"/>
                  <a:pt x="7174" y="3641"/>
                  <a:pt x="5867" y="4631"/>
                </a:cubicBezTo>
                <a:cubicBezTo>
                  <a:pt x="4890" y="5329"/>
                  <a:pt x="3382" y="5948"/>
                  <a:pt x="2008" y="5948"/>
                </a:cubicBezTo>
                <a:cubicBezTo>
                  <a:pt x="1432" y="5948"/>
                  <a:pt x="880" y="5839"/>
                  <a:pt x="400" y="5582"/>
                </a:cubicBezTo>
                <a:cubicBezTo>
                  <a:pt x="364" y="5558"/>
                  <a:pt x="330" y="5547"/>
                  <a:pt x="297" y="5547"/>
                </a:cubicBezTo>
                <a:cubicBezTo>
                  <a:pt x="113" y="5547"/>
                  <a:pt x="0" y="5877"/>
                  <a:pt x="202" y="5978"/>
                </a:cubicBezTo>
                <a:cubicBezTo>
                  <a:pt x="741" y="6273"/>
                  <a:pt x="1364" y="6398"/>
                  <a:pt x="2010" y="6398"/>
                </a:cubicBezTo>
                <a:cubicBezTo>
                  <a:pt x="3358" y="6398"/>
                  <a:pt x="4810" y="5855"/>
                  <a:pt x="5827" y="5186"/>
                </a:cubicBezTo>
                <a:cubicBezTo>
                  <a:pt x="7332" y="4195"/>
                  <a:pt x="8442" y="2650"/>
                  <a:pt x="8877" y="868"/>
                </a:cubicBezTo>
                <a:cubicBezTo>
                  <a:pt x="9075" y="1304"/>
                  <a:pt x="9313" y="1779"/>
                  <a:pt x="9511" y="2215"/>
                </a:cubicBezTo>
                <a:cubicBezTo>
                  <a:pt x="9555" y="2317"/>
                  <a:pt x="9641" y="2360"/>
                  <a:pt x="9727" y="2360"/>
                </a:cubicBezTo>
                <a:cubicBezTo>
                  <a:pt x="9875" y="2360"/>
                  <a:pt x="10022" y="2232"/>
                  <a:pt x="9947" y="2056"/>
                </a:cubicBezTo>
                <a:cubicBezTo>
                  <a:pt x="9670" y="1422"/>
                  <a:pt x="9353" y="828"/>
                  <a:pt x="9036" y="194"/>
                </a:cubicBezTo>
                <a:cubicBezTo>
                  <a:pt x="9036" y="194"/>
                  <a:pt x="8996" y="155"/>
                  <a:pt x="8996" y="155"/>
                </a:cubicBezTo>
                <a:cubicBezTo>
                  <a:pt x="8954" y="50"/>
                  <a:pt x="8857" y="1"/>
                  <a:pt x="8763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8510672" y="612300"/>
            <a:ext cx="2182450" cy="523220"/>
          </a:xfrm>
          <a:prstGeom prst="rect">
            <a:avLst/>
          </a:pr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CÓ NGOẶC</a:t>
            </a:r>
          </a:p>
        </p:txBody>
      </p:sp>
      <p:grpSp>
        <p:nvGrpSpPr>
          <p:cNvPr id="76" name="Group 75"/>
          <p:cNvGrpSpPr/>
          <p:nvPr/>
        </p:nvGrpSpPr>
        <p:grpSpPr>
          <a:xfrm>
            <a:off x="7248378" y="1393347"/>
            <a:ext cx="1535956" cy="1538720"/>
            <a:chOff x="419122" y="2691928"/>
            <a:chExt cx="1535956" cy="1538720"/>
          </a:xfrm>
        </p:grpSpPr>
        <p:grpSp>
          <p:nvGrpSpPr>
            <p:cNvPr id="77" name="Google Shape;1251;p47"/>
            <p:cNvGrpSpPr/>
            <p:nvPr/>
          </p:nvGrpSpPr>
          <p:grpSpPr>
            <a:xfrm>
              <a:off x="419122" y="2691928"/>
              <a:ext cx="1535956" cy="1538720"/>
              <a:chOff x="4875791" y="946666"/>
              <a:chExt cx="1263475" cy="1443671"/>
            </a:xfrm>
          </p:grpSpPr>
          <p:sp>
            <p:nvSpPr>
              <p:cNvPr id="79" name="Google Shape;1252;p47"/>
              <p:cNvSpPr/>
              <p:nvPr/>
            </p:nvSpPr>
            <p:spPr>
              <a:xfrm>
                <a:off x="5455534" y="1055601"/>
                <a:ext cx="53695" cy="44148"/>
              </a:xfrm>
              <a:custGeom>
                <a:avLst/>
                <a:gdLst/>
                <a:ahLst/>
                <a:cxnLst/>
                <a:rect l="l" t="t" r="r" b="b"/>
                <a:pathLst>
                  <a:path w="3442" h="2830" extrusionOk="0">
                    <a:moveTo>
                      <a:pt x="2902" y="0"/>
                    </a:moveTo>
                    <a:cubicBezTo>
                      <a:pt x="2802" y="0"/>
                      <a:pt x="2699" y="38"/>
                      <a:pt x="2608" y="113"/>
                    </a:cubicBezTo>
                    <a:cubicBezTo>
                      <a:pt x="2174" y="439"/>
                      <a:pt x="1666" y="838"/>
                      <a:pt x="1232" y="1200"/>
                    </a:cubicBezTo>
                    <a:cubicBezTo>
                      <a:pt x="906" y="1490"/>
                      <a:pt x="580" y="1743"/>
                      <a:pt x="254" y="1997"/>
                    </a:cubicBezTo>
                    <a:cubicBezTo>
                      <a:pt x="36" y="2142"/>
                      <a:pt x="0" y="2432"/>
                      <a:pt x="145" y="2649"/>
                    </a:cubicBezTo>
                    <a:cubicBezTo>
                      <a:pt x="254" y="2758"/>
                      <a:pt x="362" y="2830"/>
                      <a:pt x="507" y="2830"/>
                    </a:cubicBezTo>
                    <a:cubicBezTo>
                      <a:pt x="616" y="2830"/>
                      <a:pt x="725" y="2794"/>
                      <a:pt x="797" y="2721"/>
                    </a:cubicBezTo>
                    <a:cubicBezTo>
                      <a:pt x="1123" y="2504"/>
                      <a:pt x="1449" y="2214"/>
                      <a:pt x="1811" y="1924"/>
                    </a:cubicBezTo>
                    <a:cubicBezTo>
                      <a:pt x="2246" y="1562"/>
                      <a:pt x="2717" y="1200"/>
                      <a:pt x="3151" y="874"/>
                    </a:cubicBezTo>
                    <a:cubicBezTo>
                      <a:pt x="3369" y="729"/>
                      <a:pt x="3441" y="403"/>
                      <a:pt x="3260" y="222"/>
                    </a:cubicBezTo>
                    <a:cubicBezTo>
                      <a:pt x="3176" y="74"/>
                      <a:pt x="3042" y="0"/>
                      <a:pt x="29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80" name="Google Shape;1253;p47"/>
              <p:cNvSpPr/>
              <p:nvPr/>
            </p:nvSpPr>
            <p:spPr>
              <a:xfrm>
                <a:off x="4952637" y="2200313"/>
                <a:ext cx="1086088" cy="135782"/>
              </a:xfrm>
              <a:custGeom>
                <a:avLst/>
                <a:gdLst/>
                <a:ahLst/>
                <a:cxnLst/>
                <a:rect l="l" t="t" r="r" b="b"/>
                <a:pathLst>
                  <a:path w="69621" h="8704" extrusionOk="0">
                    <a:moveTo>
                      <a:pt x="68963" y="1"/>
                    </a:moveTo>
                    <a:cubicBezTo>
                      <a:pt x="68838" y="1"/>
                      <a:pt x="68709" y="56"/>
                      <a:pt x="68603" y="191"/>
                    </a:cubicBezTo>
                    <a:cubicBezTo>
                      <a:pt x="68096" y="771"/>
                      <a:pt x="67589" y="1278"/>
                      <a:pt x="67010" y="1821"/>
                    </a:cubicBezTo>
                    <a:cubicBezTo>
                      <a:pt x="66539" y="2256"/>
                      <a:pt x="66032" y="2727"/>
                      <a:pt x="65561" y="3234"/>
                    </a:cubicBezTo>
                    <a:cubicBezTo>
                      <a:pt x="65380" y="3415"/>
                      <a:pt x="65380" y="3704"/>
                      <a:pt x="65597" y="3886"/>
                    </a:cubicBezTo>
                    <a:cubicBezTo>
                      <a:pt x="65670" y="3958"/>
                      <a:pt x="65814" y="3994"/>
                      <a:pt x="65923" y="3994"/>
                    </a:cubicBezTo>
                    <a:cubicBezTo>
                      <a:pt x="66032" y="3994"/>
                      <a:pt x="66177" y="3958"/>
                      <a:pt x="66249" y="3849"/>
                    </a:cubicBezTo>
                    <a:cubicBezTo>
                      <a:pt x="66684" y="3415"/>
                      <a:pt x="67191" y="2944"/>
                      <a:pt x="67662" y="2509"/>
                    </a:cubicBezTo>
                    <a:cubicBezTo>
                      <a:pt x="68241" y="1966"/>
                      <a:pt x="68821" y="1386"/>
                      <a:pt x="69328" y="771"/>
                    </a:cubicBezTo>
                    <a:cubicBezTo>
                      <a:pt x="69620" y="425"/>
                      <a:pt x="69308" y="1"/>
                      <a:pt x="68963" y="1"/>
                    </a:cubicBezTo>
                    <a:close/>
                    <a:moveTo>
                      <a:pt x="65670" y="481"/>
                    </a:moveTo>
                    <a:cubicBezTo>
                      <a:pt x="64329" y="481"/>
                      <a:pt x="61214" y="4393"/>
                      <a:pt x="60599" y="5407"/>
                    </a:cubicBezTo>
                    <a:cubicBezTo>
                      <a:pt x="60417" y="5624"/>
                      <a:pt x="60490" y="5914"/>
                      <a:pt x="60743" y="6059"/>
                    </a:cubicBezTo>
                    <a:cubicBezTo>
                      <a:pt x="60816" y="6095"/>
                      <a:pt x="60888" y="6131"/>
                      <a:pt x="60961" y="6131"/>
                    </a:cubicBezTo>
                    <a:cubicBezTo>
                      <a:pt x="61142" y="6131"/>
                      <a:pt x="61287" y="6059"/>
                      <a:pt x="61359" y="5914"/>
                    </a:cubicBezTo>
                    <a:cubicBezTo>
                      <a:pt x="62373" y="4320"/>
                      <a:pt x="65054" y="1459"/>
                      <a:pt x="65670" y="1423"/>
                    </a:cubicBezTo>
                    <a:cubicBezTo>
                      <a:pt x="66285" y="1423"/>
                      <a:pt x="66285" y="481"/>
                      <a:pt x="65670" y="481"/>
                    </a:cubicBezTo>
                    <a:close/>
                    <a:moveTo>
                      <a:pt x="2877" y="4720"/>
                    </a:moveTo>
                    <a:cubicBezTo>
                      <a:pt x="2764" y="4720"/>
                      <a:pt x="2645" y="4763"/>
                      <a:pt x="2536" y="4864"/>
                    </a:cubicBezTo>
                    <a:cubicBezTo>
                      <a:pt x="1956" y="5479"/>
                      <a:pt x="1377" y="6168"/>
                      <a:pt x="906" y="6892"/>
                    </a:cubicBezTo>
                    <a:cubicBezTo>
                      <a:pt x="652" y="7254"/>
                      <a:pt x="435" y="7616"/>
                      <a:pt x="145" y="7942"/>
                    </a:cubicBezTo>
                    <a:cubicBezTo>
                      <a:pt x="0" y="8160"/>
                      <a:pt x="36" y="8449"/>
                      <a:pt x="254" y="8631"/>
                    </a:cubicBezTo>
                    <a:cubicBezTo>
                      <a:pt x="326" y="8667"/>
                      <a:pt x="435" y="8703"/>
                      <a:pt x="507" y="8703"/>
                    </a:cubicBezTo>
                    <a:cubicBezTo>
                      <a:pt x="688" y="8703"/>
                      <a:pt x="797" y="8667"/>
                      <a:pt x="906" y="8522"/>
                    </a:cubicBezTo>
                    <a:cubicBezTo>
                      <a:pt x="1159" y="8196"/>
                      <a:pt x="1449" y="7797"/>
                      <a:pt x="1703" y="7435"/>
                    </a:cubicBezTo>
                    <a:cubicBezTo>
                      <a:pt x="2137" y="6747"/>
                      <a:pt x="2644" y="6131"/>
                      <a:pt x="3224" y="5516"/>
                    </a:cubicBezTo>
                    <a:cubicBezTo>
                      <a:pt x="3558" y="5182"/>
                      <a:pt x="3251" y="4720"/>
                      <a:pt x="2877" y="4720"/>
                    </a:cubicBezTo>
                    <a:close/>
                  </a:path>
                </a:pathLst>
              </a:custGeom>
              <a:solidFill>
                <a:srgbClr val="21305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81" name="Google Shape;1254;p47"/>
              <p:cNvSpPr/>
              <p:nvPr/>
            </p:nvSpPr>
            <p:spPr>
              <a:xfrm>
                <a:off x="4875791" y="946666"/>
                <a:ext cx="1263475" cy="1443671"/>
              </a:xfrm>
              <a:custGeom>
                <a:avLst/>
                <a:gdLst/>
                <a:ahLst/>
                <a:cxnLst/>
                <a:rect l="l" t="t" r="r" b="b"/>
                <a:pathLst>
                  <a:path w="80992" h="92543" extrusionOk="0">
                    <a:moveTo>
                      <a:pt x="38286" y="939"/>
                    </a:moveTo>
                    <a:cubicBezTo>
                      <a:pt x="38395" y="975"/>
                      <a:pt x="38503" y="1011"/>
                      <a:pt x="38576" y="1084"/>
                    </a:cubicBezTo>
                    <a:cubicBezTo>
                      <a:pt x="39409" y="1663"/>
                      <a:pt x="40206" y="2315"/>
                      <a:pt x="40894" y="3040"/>
                    </a:cubicBezTo>
                    <a:cubicBezTo>
                      <a:pt x="40982" y="3127"/>
                      <a:pt x="41109" y="3175"/>
                      <a:pt x="41237" y="3175"/>
                    </a:cubicBezTo>
                    <a:cubicBezTo>
                      <a:pt x="41319" y="3175"/>
                      <a:pt x="41402" y="3155"/>
                      <a:pt x="41474" y="3112"/>
                    </a:cubicBezTo>
                    <a:cubicBezTo>
                      <a:pt x="42234" y="2714"/>
                      <a:pt x="43031" y="2315"/>
                      <a:pt x="43828" y="1989"/>
                    </a:cubicBezTo>
                    <a:cubicBezTo>
                      <a:pt x="44009" y="1881"/>
                      <a:pt x="44190" y="1844"/>
                      <a:pt x="44371" y="1844"/>
                    </a:cubicBezTo>
                    <a:cubicBezTo>
                      <a:pt x="44589" y="1844"/>
                      <a:pt x="44806" y="1953"/>
                      <a:pt x="44987" y="2098"/>
                    </a:cubicBezTo>
                    <a:cubicBezTo>
                      <a:pt x="45494" y="2424"/>
                      <a:pt x="45929" y="2931"/>
                      <a:pt x="46219" y="3510"/>
                    </a:cubicBezTo>
                    <a:cubicBezTo>
                      <a:pt x="46298" y="3670"/>
                      <a:pt x="46455" y="3770"/>
                      <a:pt x="46633" y="3770"/>
                    </a:cubicBezTo>
                    <a:cubicBezTo>
                      <a:pt x="46698" y="3770"/>
                      <a:pt x="46766" y="3757"/>
                      <a:pt x="46834" y="3728"/>
                    </a:cubicBezTo>
                    <a:lnTo>
                      <a:pt x="49877" y="2532"/>
                    </a:lnTo>
                    <a:lnTo>
                      <a:pt x="49877" y="2532"/>
                    </a:lnTo>
                    <a:cubicBezTo>
                      <a:pt x="49442" y="5177"/>
                      <a:pt x="49189" y="7821"/>
                      <a:pt x="49152" y="10501"/>
                    </a:cubicBezTo>
                    <a:cubicBezTo>
                      <a:pt x="49008" y="14232"/>
                      <a:pt x="48863" y="18071"/>
                      <a:pt x="47595" y="21694"/>
                    </a:cubicBezTo>
                    <a:cubicBezTo>
                      <a:pt x="47052" y="21186"/>
                      <a:pt x="46508" y="20752"/>
                      <a:pt x="45893" y="20390"/>
                    </a:cubicBezTo>
                    <a:cubicBezTo>
                      <a:pt x="45675" y="20208"/>
                      <a:pt x="45422" y="20136"/>
                      <a:pt x="45168" y="20100"/>
                    </a:cubicBezTo>
                    <a:lnTo>
                      <a:pt x="45096" y="20100"/>
                    </a:lnTo>
                    <a:cubicBezTo>
                      <a:pt x="44842" y="20136"/>
                      <a:pt x="44589" y="20245"/>
                      <a:pt x="44371" y="20462"/>
                    </a:cubicBezTo>
                    <a:lnTo>
                      <a:pt x="43430" y="21295"/>
                    </a:lnTo>
                    <a:cubicBezTo>
                      <a:pt x="43246" y="21494"/>
                      <a:pt x="42997" y="21590"/>
                      <a:pt x="42749" y="21590"/>
                    </a:cubicBezTo>
                    <a:cubicBezTo>
                      <a:pt x="42411" y="21590"/>
                      <a:pt x="42075" y="21412"/>
                      <a:pt x="41908" y="21078"/>
                    </a:cubicBezTo>
                    <a:lnTo>
                      <a:pt x="41800" y="20897"/>
                    </a:lnTo>
                    <a:cubicBezTo>
                      <a:pt x="41510" y="20390"/>
                      <a:pt x="41039" y="20027"/>
                      <a:pt x="40496" y="19846"/>
                    </a:cubicBezTo>
                    <a:cubicBezTo>
                      <a:pt x="40314" y="19774"/>
                      <a:pt x="40097" y="19738"/>
                      <a:pt x="39916" y="19738"/>
                    </a:cubicBezTo>
                    <a:cubicBezTo>
                      <a:pt x="39300" y="19774"/>
                      <a:pt x="38721" y="19955"/>
                      <a:pt x="38214" y="20208"/>
                    </a:cubicBezTo>
                    <a:lnTo>
                      <a:pt x="35533" y="21331"/>
                    </a:lnTo>
                    <a:cubicBezTo>
                      <a:pt x="34773" y="20788"/>
                      <a:pt x="34012" y="20136"/>
                      <a:pt x="33360" y="19448"/>
                    </a:cubicBezTo>
                    <a:cubicBezTo>
                      <a:pt x="33276" y="19342"/>
                      <a:pt x="33142" y="19286"/>
                      <a:pt x="33009" y="19286"/>
                    </a:cubicBezTo>
                    <a:cubicBezTo>
                      <a:pt x="32914" y="19286"/>
                      <a:pt x="32820" y="19315"/>
                      <a:pt x="32744" y="19375"/>
                    </a:cubicBezTo>
                    <a:lnTo>
                      <a:pt x="31875" y="20027"/>
                    </a:lnTo>
                    <a:cubicBezTo>
                      <a:pt x="32020" y="13978"/>
                      <a:pt x="32636" y="7966"/>
                      <a:pt x="33795" y="2025"/>
                    </a:cubicBezTo>
                    <a:lnTo>
                      <a:pt x="35497" y="2750"/>
                    </a:lnTo>
                    <a:cubicBezTo>
                      <a:pt x="35557" y="2786"/>
                      <a:pt x="35622" y="2802"/>
                      <a:pt x="35686" y="2802"/>
                    </a:cubicBezTo>
                    <a:cubicBezTo>
                      <a:pt x="35815" y="2802"/>
                      <a:pt x="35944" y="2738"/>
                      <a:pt x="36040" y="2641"/>
                    </a:cubicBezTo>
                    <a:cubicBezTo>
                      <a:pt x="36620" y="2025"/>
                      <a:pt x="37272" y="1482"/>
                      <a:pt x="37996" y="1047"/>
                    </a:cubicBezTo>
                    <a:cubicBezTo>
                      <a:pt x="38069" y="1011"/>
                      <a:pt x="38177" y="939"/>
                      <a:pt x="38286" y="939"/>
                    </a:cubicBezTo>
                    <a:close/>
                    <a:moveTo>
                      <a:pt x="14090" y="12892"/>
                    </a:moveTo>
                    <a:cubicBezTo>
                      <a:pt x="19089" y="12892"/>
                      <a:pt x="25065" y="12928"/>
                      <a:pt x="31295" y="12964"/>
                    </a:cubicBezTo>
                    <a:cubicBezTo>
                      <a:pt x="31078" y="15645"/>
                      <a:pt x="30969" y="18289"/>
                      <a:pt x="30933" y="20969"/>
                    </a:cubicBezTo>
                    <a:cubicBezTo>
                      <a:pt x="30933" y="21114"/>
                      <a:pt x="31006" y="21295"/>
                      <a:pt x="31187" y="21368"/>
                    </a:cubicBezTo>
                    <a:cubicBezTo>
                      <a:pt x="31252" y="21400"/>
                      <a:pt x="31332" y="21418"/>
                      <a:pt x="31410" y="21418"/>
                    </a:cubicBezTo>
                    <a:cubicBezTo>
                      <a:pt x="31505" y="21418"/>
                      <a:pt x="31598" y="21391"/>
                      <a:pt x="31658" y="21331"/>
                    </a:cubicBezTo>
                    <a:lnTo>
                      <a:pt x="32962" y="20390"/>
                    </a:lnTo>
                    <a:cubicBezTo>
                      <a:pt x="33650" y="21078"/>
                      <a:pt x="34410" y="21694"/>
                      <a:pt x="35244" y="22237"/>
                    </a:cubicBezTo>
                    <a:cubicBezTo>
                      <a:pt x="35312" y="22306"/>
                      <a:pt x="35410" y="22331"/>
                      <a:pt x="35510" y="22331"/>
                    </a:cubicBezTo>
                    <a:cubicBezTo>
                      <a:pt x="35567" y="22331"/>
                      <a:pt x="35625" y="22323"/>
                      <a:pt x="35678" y="22309"/>
                    </a:cubicBezTo>
                    <a:lnTo>
                      <a:pt x="38576" y="21042"/>
                    </a:lnTo>
                    <a:cubicBezTo>
                      <a:pt x="38979" y="20840"/>
                      <a:pt x="39429" y="20730"/>
                      <a:pt x="39888" y="20730"/>
                    </a:cubicBezTo>
                    <a:cubicBezTo>
                      <a:pt x="40005" y="20730"/>
                      <a:pt x="40124" y="20737"/>
                      <a:pt x="40242" y="20752"/>
                    </a:cubicBezTo>
                    <a:cubicBezTo>
                      <a:pt x="40568" y="20824"/>
                      <a:pt x="40749" y="21078"/>
                      <a:pt x="41003" y="21440"/>
                    </a:cubicBezTo>
                    <a:lnTo>
                      <a:pt x="41184" y="21657"/>
                    </a:lnTo>
                    <a:cubicBezTo>
                      <a:pt x="41546" y="22164"/>
                      <a:pt x="42162" y="22490"/>
                      <a:pt x="42814" y="22527"/>
                    </a:cubicBezTo>
                    <a:cubicBezTo>
                      <a:pt x="42959" y="22527"/>
                      <a:pt x="43067" y="22490"/>
                      <a:pt x="43212" y="22490"/>
                    </a:cubicBezTo>
                    <a:cubicBezTo>
                      <a:pt x="43502" y="22382"/>
                      <a:pt x="43792" y="22201"/>
                      <a:pt x="44045" y="21983"/>
                    </a:cubicBezTo>
                    <a:lnTo>
                      <a:pt x="44987" y="21186"/>
                    </a:lnTo>
                    <a:cubicBezTo>
                      <a:pt x="45023" y="21150"/>
                      <a:pt x="45096" y="21078"/>
                      <a:pt x="45132" y="21078"/>
                    </a:cubicBezTo>
                    <a:cubicBezTo>
                      <a:pt x="45204" y="21078"/>
                      <a:pt x="45277" y="21114"/>
                      <a:pt x="45349" y="21186"/>
                    </a:cubicBezTo>
                    <a:cubicBezTo>
                      <a:pt x="46110" y="21657"/>
                      <a:pt x="46798" y="22237"/>
                      <a:pt x="47450" y="22853"/>
                    </a:cubicBezTo>
                    <a:cubicBezTo>
                      <a:pt x="47523" y="22925"/>
                      <a:pt x="47667" y="22997"/>
                      <a:pt x="47776" y="22997"/>
                    </a:cubicBezTo>
                    <a:lnTo>
                      <a:pt x="47885" y="22997"/>
                    </a:lnTo>
                    <a:cubicBezTo>
                      <a:pt x="48030" y="22961"/>
                      <a:pt x="48175" y="22853"/>
                      <a:pt x="48211" y="22708"/>
                    </a:cubicBezTo>
                    <a:cubicBezTo>
                      <a:pt x="49442" y="19593"/>
                      <a:pt x="49804" y="16369"/>
                      <a:pt x="49986" y="13182"/>
                    </a:cubicBezTo>
                    <a:cubicBezTo>
                      <a:pt x="64112" y="13363"/>
                      <a:pt x="76391" y="13544"/>
                      <a:pt x="78782" y="13580"/>
                    </a:cubicBezTo>
                    <a:cubicBezTo>
                      <a:pt x="79941" y="26982"/>
                      <a:pt x="77369" y="83559"/>
                      <a:pt x="77188" y="88087"/>
                    </a:cubicBezTo>
                    <a:cubicBezTo>
                      <a:pt x="72044" y="90369"/>
                      <a:pt x="57157" y="91637"/>
                      <a:pt x="36149" y="91637"/>
                    </a:cubicBezTo>
                    <a:cubicBezTo>
                      <a:pt x="18799" y="91637"/>
                      <a:pt x="3441" y="90695"/>
                      <a:pt x="2137" y="89934"/>
                    </a:cubicBezTo>
                    <a:cubicBezTo>
                      <a:pt x="725" y="87508"/>
                      <a:pt x="1304" y="42847"/>
                      <a:pt x="2029" y="13037"/>
                    </a:cubicBezTo>
                    <a:cubicBezTo>
                      <a:pt x="4274" y="12928"/>
                      <a:pt x="8331" y="12892"/>
                      <a:pt x="14090" y="12892"/>
                    </a:cubicBezTo>
                    <a:close/>
                    <a:moveTo>
                      <a:pt x="38269" y="0"/>
                    </a:moveTo>
                    <a:cubicBezTo>
                      <a:pt x="37999" y="0"/>
                      <a:pt x="37725" y="82"/>
                      <a:pt x="37489" y="251"/>
                    </a:cubicBezTo>
                    <a:cubicBezTo>
                      <a:pt x="36801" y="685"/>
                      <a:pt x="36149" y="1192"/>
                      <a:pt x="35569" y="1772"/>
                    </a:cubicBezTo>
                    <a:lnTo>
                      <a:pt x="33650" y="866"/>
                    </a:lnTo>
                    <a:cubicBezTo>
                      <a:pt x="33577" y="830"/>
                      <a:pt x="33505" y="812"/>
                      <a:pt x="33432" y="812"/>
                    </a:cubicBezTo>
                    <a:cubicBezTo>
                      <a:pt x="33360" y="812"/>
                      <a:pt x="33288" y="830"/>
                      <a:pt x="33215" y="866"/>
                    </a:cubicBezTo>
                    <a:cubicBezTo>
                      <a:pt x="33106" y="939"/>
                      <a:pt x="32998" y="1047"/>
                      <a:pt x="32998" y="1192"/>
                    </a:cubicBezTo>
                    <a:cubicBezTo>
                      <a:pt x="32273" y="4778"/>
                      <a:pt x="31730" y="8364"/>
                      <a:pt x="31404" y="12022"/>
                    </a:cubicBezTo>
                    <a:cubicBezTo>
                      <a:pt x="25102" y="11950"/>
                      <a:pt x="19125" y="11914"/>
                      <a:pt x="14090" y="11914"/>
                    </a:cubicBezTo>
                    <a:cubicBezTo>
                      <a:pt x="7933" y="11914"/>
                      <a:pt x="3695" y="11986"/>
                      <a:pt x="1521" y="12059"/>
                    </a:cubicBezTo>
                    <a:cubicBezTo>
                      <a:pt x="1268" y="12095"/>
                      <a:pt x="1087" y="12276"/>
                      <a:pt x="1051" y="12530"/>
                    </a:cubicBezTo>
                    <a:cubicBezTo>
                      <a:pt x="1051" y="12711"/>
                      <a:pt x="616" y="31691"/>
                      <a:pt x="399" y="50671"/>
                    </a:cubicBezTo>
                    <a:cubicBezTo>
                      <a:pt x="0" y="89282"/>
                      <a:pt x="1051" y="90188"/>
                      <a:pt x="1485" y="90586"/>
                    </a:cubicBezTo>
                    <a:cubicBezTo>
                      <a:pt x="2862" y="91782"/>
                      <a:pt x="20501" y="92542"/>
                      <a:pt x="36149" y="92542"/>
                    </a:cubicBezTo>
                    <a:cubicBezTo>
                      <a:pt x="46291" y="92542"/>
                      <a:pt x="70740" y="92180"/>
                      <a:pt x="77840" y="88811"/>
                    </a:cubicBezTo>
                    <a:cubicBezTo>
                      <a:pt x="77985" y="88739"/>
                      <a:pt x="78093" y="88558"/>
                      <a:pt x="78093" y="88413"/>
                    </a:cubicBezTo>
                    <a:cubicBezTo>
                      <a:pt x="78130" y="87761"/>
                      <a:pt x="80991" y="26185"/>
                      <a:pt x="79687" y="13037"/>
                    </a:cubicBezTo>
                    <a:cubicBezTo>
                      <a:pt x="79651" y="12819"/>
                      <a:pt x="79470" y="12638"/>
                      <a:pt x="79216" y="12602"/>
                    </a:cubicBezTo>
                    <a:cubicBezTo>
                      <a:pt x="78999" y="12602"/>
                      <a:pt x="65669" y="12421"/>
                      <a:pt x="50022" y="12204"/>
                    </a:cubicBezTo>
                    <a:cubicBezTo>
                      <a:pt x="50058" y="11660"/>
                      <a:pt x="50058" y="11117"/>
                      <a:pt x="50094" y="10537"/>
                    </a:cubicBezTo>
                    <a:cubicBezTo>
                      <a:pt x="50203" y="7676"/>
                      <a:pt x="50312" y="4706"/>
                      <a:pt x="50927" y="1881"/>
                    </a:cubicBezTo>
                    <a:cubicBezTo>
                      <a:pt x="51013" y="1565"/>
                      <a:pt x="50782" y="1318"/>
                      <a:pt x="50520" y="1318"/>
                    </a:cubicBezTo>
                    <a:cubicBezTo>
                      <a:pt x="50451" y="1318"/>
                      <a:pt x="50380" y="1336"/>
                      <a:pt x="50312" y="1373"/>
                    </a:cubicBezTo>
                    <a:lnTo>
                      <a:pt x="46834" y="2714"/>
                    </a:lnTo>
                    <a:cubicBezTo>
                      <a:pt x="46508" y="2170"/>
                      <a:pt x="46037" y="1699"/>
                      <a:pt x="45530" y="1337"/>
                    </a:cubicBezTo>
                    <a:cubicBezTo>
                      <a:pt x="45168" y="1047"/>
                      <a:pt x="44770" y="903"/>
                      <a:pt x="44371" y="903"/>
                    </a:cubicBezTo>
                    <a:cubicBezTo>
                      <a:pt x="44045" y="903"/>
                      <a:pt x="43719" y="975"/>
                      <a:pt x="43466" y="1120"/>
                    </a:cubicBezTo>
                    <a:cubicBezTo>
                      <a:pt x="42705" y="1446"/>
                      <a:pt x="42017" y="1772"/>
                      <a:pt x="41329" y="2134"/>
                    </a:cubicBezTo>
                    <a:cubicBezTo>
                      <a:pt x="40640" y="1482"/>
                      <a:pt x="39916" y="866"/>
                      <a:pt x="39119" y="323"/>
                    </a:cubicBezTo>
                    <a:cubicBezTo>
                      <a:pt x="38886" y="110"/>
                      <a:pt x="38581" y="0"/>
                      <a:pt x="382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867" kern="0">
                    <a:solidFill>
                      <a:srgbClr val="000000"/>
                    </a:solidFill>
                    <a:cs typeface="Arial"/>
                    <a:sym typeface="Arial"/>
                  </a:rPr>
                  <a:t>   </a:t>
                </a: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82" name="Google Shape;1255;p47"/>
              <p:cNvSpPr/>
              <p:nvPr/>
            </p:nvSpPr>
            <p:spPr>
              <a:xfrm>
                <a:off x="5451010" y="1048035"/>
                <a:ext cx="109075" cy="99419"/>
              </a:xfrm>
              <a:custGeom>
                <a:avLst/>
                <a:gdLst/>
                <a:ahLst/>
                <a:cxnLst/>
                <a:rect l="l" t="t" r="r" b="b"/>
                <a:pathLst>
                  <a:path w="6992" h="6373" extrusionOk="0">
                    <a:moveTo>
                      <a:pt x="6448" y="1"/>
                    </a:moveTo>
                    <a:cubicBezTo>
                      <a:pt x="6330" y="1"/>
                      <a:pt x="6212" y="55"/>
                      <a:pt x="6122" y="164"/>
                    </a:cubicBezTo>
                    <a:cubicBezTo>
                      <a:pt x="4311" y="2011"/>
                      <a:pt x="2210" y="4148"/>
                      <a:pt x="326" y="5488"/>
                    </a:cubicBezTo>
                    <a:cubicBezTo>
                      <a:pt x="73" y="5633"/>
                      <a:pt x="0" y="5959"/>
                      <a:pt x="182" y="6176"/>
                    </a:cubicBezTo>
                    <a:cubicBezTo>
                      <a:pt x="269" y="6307"/>
                      <a:pt x="408" y="6372"/>
                      <a:pt x="552" y="6372"/>
                    </a:cubicBezTo>
                    <a:cubicBezTo>
                      <a:pt x="648" y="6372"/>
                      <a:pt x="747" y="6343"/>
                      <a:pt x="834" y="6285"/>
                    </a:cubicBezTo>
                    <a:cubicBezTo>
                      <a:pt x="2826" y="4872"/>
                      <a:pt x="4963" y="2735"/>
                      <a:pt x="6774" y="816"/>
                    </a:cubicBezTo>
                    <a:cubicBezTo>
                      <a:pt x="6991" y="635"/>
                      <a:pt x="6991" y="345"/>
                      <a:pt x="6774" y="164"/>
                    </a:cubicBezTo>
                    <a:cubicBezTo>
                      <a:pt x="6683" y="55"/>
                      <a:pt x="6566" y="1"/>
                      <a:pt x="64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83" name="Google Shape;1256;p47"/>
              <p:cNvSpPr/>
              <p:nvPr/>
            </p:nvSpPr>
            <p:spPr>
              <a:xfrm>
                <a:off x="5519557" y="1088423"/>
                <a:ext cx="44476" cy="37346"/>
              </a:xfrm>
              <a:custGeom>
                <a:avLst/>
                <a:gdLst/>
                <a:ahLst/>
                <a:cxnLst/>
                <a:rect l="l" t="t" r="r" b="b"/>
                <a:pathLst>
                  <a:path w="2851" h="2394" extrusionOk="0">
                    <a:moveTo>
                      <a:pt x="2320" y="0"/>
                    </a:moveTo>
                    <a:cubicBezTo>
                      <a:pt x="2232" y="0"/>
                      <a:pt x="2141" y="24"/>
                      <a:pt x="2054" y="74"/>
                    </a:cubicBezTo>
                    <a:cubicBezTo>
                      <a:pt x="1366" y="472"/>
                      <a:pt x="786" y="980"/>
                      <a:pt x="315" y="1595"/>
                    </a:cubicBezTo>
                    <a:cubicBezTo>
                      <a:pt x="0" y="1910"/>
                      <a:pt x="226" y="2394"/>
                      <a:pt x="634" y="2394"/>
                    </a:cubicBezTo>
                    <a:cubicBezTo>
                      <a:pt x="648" y="2394"/>
                      <a:pt x="663" y="2393"/>
                      <a:pt x="677" y="2392"/>
                    </a:cubicBezTo>
                    <a:cubicBezTo>
                      <a:pt x="822" y="2356"/>
                      <a:pt x="931" y="2320"/>
                      <a:pt x="1040" y="2211"/>
                    </a:cubicBezTo>
                    <a:cubicBezTo>
                      <a:pt x="1438" y="1668"/>
                      <a:pt x="1945" y="1233"/>
                      <a:pt x="2525" y="907"/>
                    </a:cubicBezTo>
                    <a:cubicBezTo>
                      <a:pt x="2778" y="798"/>
                      <a:pt x="2851" y="472"/>
                      <a:pt x="2742" y="255"/>
                    </a:cubicBezTo>
                    <a:cubicBezTo>
                      <a:pt x="2647" y="89"/>
                      <a:pt x="2489" y="0"/>
                      <a:pt x="23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84" name="Google Shape;1257;p47"/>
              <p:cNvSpPr/>
              <p:nvPr/>
            </p:nvSpPr>
            <p:spPr>
              <a:xfrm>
                <a:off x="5895142" y="2207801"/>
                <a:ext cx="92118" cy="88171"/>
              </a:xfrm>
              <a:custGeom>
                <a:avLst/>
                <a:gdLst/>
                <a:ahLst/>
                <a:cxnLst/>
                <a:rect l="l" t="t" r="r" b="b"/>
                <a:pathLst>
                  <a:path w="5905" h="5652" extrusionOk="0">
                    <a:moveTo>
                      <a:pt x="5253" y="1"/>
                    </a:moveTo>
                    <a:cubicBezTo>
                      <a:pt x="3912" y="1"/>
                      <a:pt x="797" y="3913"/>
                      <a:pt x="182" y="4927"/>
                    </a:cubicBezTo>
                    <a:cubicBezTo>
                      <a:pt x="0" y="5144"/>
                      <a:pt x="73" y="5434"/>
                      <a:pt x="326" y="5579"/>
                    </a:cubicBezTo>
                    <a:cubicBezTo>
                      <a:pt x="399" y="5615"/>
                      <a:pt x="471" y="5651"/>
                      <a:pt x="544" y="5651"/>
                    </a:cubicBezTo>
                    <a:cubicBezTo>
                      <a:pt x="725" y="5651"/>
                      <a:pt x="870" y="5579"/>
                      <a:pt x="942" y="5434"/>
                    </a:cubicBezTo>
                    <a:cubicBezTo>
                      <a:pt x="1956" y="3840"/>
                      <a:pt x="4637" y="979"/>
                      <a:pt x="5253" y="943"/>
                    </a:cubicBezTo>
                    <a:cubicBezTo>
                      <a:pt x="5904" y="943"/>
                      <a:pt x="5904" y="1"/>
                      <a:pt x="525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85" name="Google Shape;1258;p47"/>
              <p:cNvSpPr/>
              <p:nvPr/>
            </p:nvSpPr>
            <p:spPr>
              <a:xfrm>
                <a:off x="5972549" y="2200578"/>
                <a:ext cx="66768" cy="62618"/>
              </a:xfrm>
              <a:custGeom>
                <a:avLst/>
                <a:gdLst/>
                <a:ahLst/>
                <a:cxnLst/>
                <a:rect l="l" t="t" r="r" b="b"/>
                <a:pathLst>
                  <a:path w="4280" h="4014" extrusionOk="0">
                    <a:moveTo>
                      <a:pt x="3613" y="0"/>
                    </a:moveTo>
                    <a:cubicBezTo>
                      <a:pt x="3490" y="0"/>
                      <a:pt x="3364" y="51"/>
                      <a:pt x="3261" y="174"/>
                    </a:cubicBezTo>
                    <a:cubicBezTo>
                      <a:pt x="2754" y="754"/>
                      <a:pt x="2210" y="1297"/>
                      <a:pt x="1631" y="1804"/>
                    </a:cubicBezTo>
                    <a:cubicBezTo>
                      <a:pt x="1160" y="2239"/>
                      <a:pt x="653" y="2710"/>
                      <a:pt x="182" y="3217"/>
                    </a:cubicBezTo>
                    <a:cubicBezTo>
                      <a:pt x="1" y="3398"/>
                      <a:pt x="37" y="3687"/>
                      <a:pt x="254" y="3869"/>
                    </a:cubicBezTo>
                    <a:cubicBezTo>
                      <a:pt x="327" y="3941"/>
                      <a:pt x="435" y="4013"/>
                      <a:pt x="544" y="4013"/>
                    </a:cubicBezTo>
                    <a:cubicBezTo>
                      <a:pt x="689" y="4013"/>
                      <a:pt x="798" y="3941"/>
                      <a:pt x="906" y="3832"/>
                    </a:cubicBezTo>
                    <a:cubicBezTo>
                      <a:pt x="1341" y="3398"/>
                      <a:pt x="1812" y="2927"/>
                      <a:pt x="2283" y="2492"/>
                    </a:cubicBezTo>
                    <a:cubicBezTo>
                      <a:pt x="2898" y="1949"/>
                      <a:pt x="3442" y="1369"/>
                      <a:pt x="3985" y="790"/>
                    </a:cubicBezTo>
                    <a:cubicBezTo>
                      <a:pt x="4280" y="415"/>
                      <a:pt x="3960" y="0"/>
                      <a:pt x="36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86" name="Google Shape;1259;p47"/>
              <p:cNvSpPr/>
              <p:nvPr/>
            </p:nvSpPr>
            <p:spPr>
              <a:xfrm>
                <a:off x="5653295" y="1253830"/>
                <a:ext cx="46348" cy="54990"/>
              </a:xfrm>
              <a:custGeom>
                <a:avLst/>
                <a:gdLst/>
                <a:ahLst/>
                <a:cxnLst/>
                <a:rect l="l" t="t" r="r" b="b"/>
                <a:pathLst>
                  <a:path w="2971" h="3525" extrusionOk="0">
                    <a:moveTo>
                      <a:pt x="2423" y="1"/>
                    </a:moveTo>
                    <a:cubicBezTo>
                      <a:pt x="2312" y="1"/>
                      <a:pt x="2199" y="38"/>
                      <a:pt x="2102" y="120"/>
                    </a:cubicBezTo>
                    <a:cubicBezTo>
                      <a:pt x="1558" y="663"/>
                      <a:pt x="1087" y="1243"/>
                      <a:pt x="725" y="1931"/>
                    </a:cubicBezTo>
                    <a:cubicBezTo>
                      <a:pt x="544" y="2257"/>
                      <a:pt x="363" y="2547"/>
                      <a:pt x="182" y="2800"/>
                    </a:cubicBezTo>
                    <a:cubicBezTo>
                      <a:pt x="1" y="2981"/>
                      <a:pt x="37" y="3307"/>
                      <a:pt x="254" y="3452"/>
                    </a:cubicBezTo>
                    <a:cubicBezTo>
                      <a:pt x="327" y="3489"/>
                      <a:pt x="435" y="3525"/>
                      <a:pt x="544" y="3525"/>
                    </a:cubicBezTo>
                    <a:cubicBezTo>
                      <a:pt x="689" y="3525"/>
                      <a:pt x="834" y="3452"/>
                      <a:pt x="906" y="3344"/>
                    </a:cubicBezTo>
                    <a:cubicBezTo>
                      <a:pt x="1124" y="3054"/>
                      <a:pt x="1341" y="2764"/>
                      <a:pt x="1522" y="2402"/>
                    </a:cubicBezTo>
                    <a:cubicBezTo>
                      <a:pt x="1848" y="1822"/>
                      <a:pt x="2246" y="1315"/>
                      <a:pt x="2717" y="844"/>
                    </a:cubicBezTo>
                    <a:cubicBezTo>
                      <a:pt x="2935" y="663"/>
                      <a:pt x="2971" y="374"/>
                      <a:pt x="2790" y="156"/>
                    </a:cubicBezTo>
                    <a:cubicBezTo>
                      <a:pt x="2690" y="57"/>
                      <a:pt x="2558" y="1"/>
                      <a:pt x="24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87" name="Google Shape;1260;p47"/>
              <p:cNvSpPr/>
              <p:nvPr/>
            </p:nvSpPr>
            <p:spPr>
              <a:xfrm>
                <a:off x="5717458" y="1246482"/>
                <a:ext cx="39406" cy="33056"/>
              </a:xfrm>
              <a:custGeom>
                <a:avLst/>
                <a:gdLst/>
                <a:ahLst/>
                <a:cxnLst/>
                <a:rect l="l" t="t" r="r" b="b"/>
                <a:pathLst>
                  <a:path w="2526" h="2119" extrusionOk="0">
                    <a:moveTo>
                      <a:pt x="1813" y="0"/>
                    </a:moveTo>
                    <a:cubicBezTo>
                      <a:pt x="1710" y="0"/>
                      <a:pt x="1602" y="36"/>
                      <a:pt x="1502" y="120"/>
                    </a:cubicBezTo>
                    <a:cubicBezTo>
                      <a:pt x="1104" y="482"/>
                      <a:pt x="705" y="917"/>
                      <a:pt x="307" y="1315"/>
                    </a:cubicBezTo>
                    <a:cubicBezTo>
                      <a:pt x="1" y="1621"/>
                      <a:pt x="205" y="2119"/>
                      <a:pt x="591" y="2119"/>
                    </a:cubicBezTo>
                    <a:cubicBezTo>
                      <a:pt x="616" y="2119"/>
                      <a:pt x="642" y="2117"/>
                      <a:pt x="669" y="2112"/>
                    </a:cubicBezTo>
                    <a:cubicBezTo>
                      <a:pt x="778" y="2112"/>
                      <a:pt x="922" y="2076"/>
                      <a:pt x="995" y="1967"/>
                    </a:cubicBezTo>
                    <a:cubicBezTo>
                      <a:pt x="1357" y="1569"/>
                      <a:pt x="1756" y="1171"/>
                      <a:pt x="2154" y="808"/>
                    </a:cubicBezTo>
                    <a:cubicBezTo>
                      <a:pt x="2525" y="494"/>
                      <a:pt x="2199" y="0"/>
                      <a:pt x="18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88" name="Google Shape;1261;p47"/>
              <p:cNvSpPr/>
              <p:nvPr/>
            </p:nvSpPr>
            <p:spPr>
              <a:xfrm>
                <a:off x="4952637" y="2273945"/>
                <a:ext cx="55505" cy="62150"/>
              </a:xfrm>
              <a:custGeom>
                <a:avLst/>
                <a:gdLst/>
                <a:ahLst/>
                <a:cxnLst/>
                <a:rect l="l" t="t" r="r" b="b"/>
                <a:pathLst>
                  <a:path w="3558" h="3984" extrusionOk="0">
                    <a:moveTo>
                      <a:pt x="2894" y="0"/>
                    </a:moveTo>
                    <a:cubicBezTo>
                      <a:pt x="2786" y="0"/>
                      <a:pt x="2673" y="43"/>
                      <a:pt x="2572" y="144"/>
                    </a:cubicBezTo>
                    <a:cubicBezTo>
                      <a:pt x="1956" y="759"/>
                      <a:pt x="1377" y="1448"/>
                      <a:pt x="906" y="2172"/>
                    </a:cubicBezTo>
                    <a:cubicBezTo>
                      <a:pt x="688" y="2534"/>
                      <a:pt x="435" y="2896"/>
                      <a:pt x="145" y="3222"/>
                    </a:cubicBezTo>
                    <a:cubicBezTo>
                      <a:pt x="0" y="3440"/>
                      <a:pt x="36" y="3729"/>
                      <a:pt x="254" y="3911"/>
                    </a:cubicBezTo>
                    <a:cubicBezTo>
                      <a:pt x="326" y="3947"/>
                      <a:pt x="435" y="3983"/>
                      <a:pt x="544" y="3983"/>
                    </a:cubicBezTo>
                    <a:cubicBezTo>
                      <a:pt x="688" y="3983"/>
                      <a:pt x="797" y="3947"/>
                      <a:pt x="906" y="3802"/>
                    </a:cubicBezTo>
                    <a:cubicBezTo>
                      <a:pt x="1196" y="3476"/>
                      <a:pt x="1449" y="3077"/>
                      <a:pt x="1703" y="2715"/>
                    </a:cubicBezTo>
                    <a:cubicBezTo>
                      <a:pt x="2137" y="2027"/>
                      <a:pt x="2644" y="1411"/>
                      <a:pt x="3224" y="796"/>
                    </a:cubicBezTo>
                    <a:cubicBezTo>
                      <a:pt x="3558" y="462"/>
                      <a:pt x="3251" y="0"/>
                      <a:pt x="28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89" name="Google Shape;1262;p47"/>
              <p:cNvSpPr/>
              <p:nvPr/>
            </p:nvSpPr>
            <p:spPr>
              <a:xfrm>
                <a:off x="5373026" y="960737"/>
                <a:ext cx="280285" cy="323794"/>
              </a:xfrm>
              <a:custGeom>
                <a:avLst/>
                <a:gdLst/>
                <a:ahLst/>
                <a:cxnLst/>
                <a:rect l="l" t="t" r="r" b="b"/>
                <a:pathLst>
                  <a:path w="17967" h="20756" extrusionOk="0">
                    <a:moveTo>
                      <a:pt x="8175" y="6081"/>
                    </a:moveTo>
                    <a:cubicBezTo>
                      <a:pt x="8318" y="6081"/>
                      <a:pt x="8465" y="6155"/>
                      <a:pt x="8549" y="6303"/>
                    </a:cubicBezTo>
                    <a:cubicBezTo>
                      <a:pt x="8694" y="6484"/>
                      <a:pt x="8658" y="6810"/>
                      <a:pt x="8440" y="6955"/>
                    </a:cubicBezTo>
                    <a:cubicBezTo>
                      <a:pt x="7970" y="7281"/>
                      <a:pt x="7535" y="7643"/>
                      <a:pt x="7064" y="8005"/>
                    </a:cubicBezTo>
                    <a:cubicBezTo>
                      <a:pt x="6738" y="8295"/>
                      <a:pt x="6412" y="8585"/>
                      <a:pt x="6086" y="8802"/>
                    </a:cubicBezTo>
                    <a:cubicBezTo>
                      <a:pt x="5977" y="8875"/>
                      <a:pt x="5905" y="8911"/>
                      <a:pt x="5796" y="8911"/>
                    </a:cubicBezTo>
                    <a:cubicBezTo>
                      <a:pt x="5651" y="8911"/>
                      <a:pt x="5507" y="8839"/>
                      <a:pt x="5398" y="8730"/>
                    </a:cubicBezTo>
                    <a:cubicBezTo>
                      <a:pt x="5253" y="8513"/>
                      <a:pt x="5289" y="8223"/>
                      <a:pt x="5507" y="8078"/>
                    </a:cubicBezTo>
                    <a:cubicBezTo>
                      <a:pt x="5833" y="7824"/>
                      <a:pt x="6159" y="7571"/>
                      <a:pt x="6485" y="7281"/>
                    </a:cubicBezTo>
                    <a:cubicBezTo>
                      <a:pt x="6955" y="6919"/>
                      <a:pt x="7390" y="6520"/>
                      <a:pt x="7897" y="6194"/>
                    </a:cubicBezTo>
                    <a:cubicBezTo>
                      <a:pt x="7973" y="6119"/>
                      <a:pt x="8073" y="6081"/>
                      <a:pt x="8175" y="6081"/>
                    </a:cubicBezTo>
                    <a:close/>
                    <a:moveTo>
                      <a:pt x="11674" y="8193"/>
                    </a:moveTo>
                    <a:cubicBezTo>
                      <a:pt x="11847" y="8193"/>
                      <a:pt x="12024" y="8291"/>
                      <a:pt x="12099" y="8440"/>
                    </a:cubicBezTo>
                    <a:cubicBezTo>
                      <a:pt x="12244" y="8657"/>
                      <a:pt x="12135" y="8983"/>
                      <a:pt x="11918" y="9092"/>
                    </a:cubicBezTo>
                    <a:cubicBezTo>
                      <a:pt x="11338" y="9418"/>
                      <a:pt x="10831" y="9853"/>
                      <a:pt x="10396" y="10396"/>
                    </a:cubicBezTo>
                    <a:cubicBezTo>
                      <a:pt x="10324" y="10505"/>
                      <a:pt x="10179" y="10541"/>
                      <a:pt x="10034" y="10577"/>
                    </a:cubicBezTo>
                    <a:cubicBezTo>
                      <a:pt x="10019" y="10578"/>
                      <a:pt x="10005" y="10579"/>
                      <a:pt x="9991" y="10579"/>
                    </a:cubicBezTo>
                    <a:cubicBezTo>
                      <a:pt x="9585" y="10579"/>
                      <a:pt x="9392" y="10095"/>
                      <a:pt x="9672" y="9780"/>
                    </a:cubicBezTo>
                    <a:cubicBezTo>
                      <a:pt x="10179" y="9165"/>
                      <a:pt x="10759" y="8657"/>
                      <a:pt x="11447" y="8259"/>
                    </a:cubicBezTo>
                    <a:cubicBezTo>
                      <a:pt x="11515" y="8214"/>
                      <a:pt x="11594" y="8193"/>
                      <a:pt x="11674" y="8193"/>
                    </a:cubicBezTo>
                    <a:close/>
                    <a:moveTo>
                      <a:pt x="11447" y="5624"/>
                    </a:moveTo>
                    <a:cubicBezTo>
                      <a:pt x="11565" y="5624"/>
                      <a:pt x="11682" y="5669"/>
                      <a:pt x="11773" y="5760"/>
                    </a:cubicBezTo>
                    <a:cubicBezTo>
                      <a:pt x="11954" y="5941"/>
                      <a:pt x="11954" y="6267"/>
                      <a:pt x="11773" y="6448"/>
                    </a:cubicBezTo>
                    <a:cubicBezTo>
                      <a:pt x="9926" y="8331"/>
                      <a:pt x="7789" y="10468"/>
                      <a:pt x="5833" y="11881"/>
                    </a:cubicBezTo>
                    <a:cubicBezTo>
                      <a:pt x="5748" y="11952"/>
                      <a:pt x="5652" y="11984"/>
                      <a:pt x="5558" y="11984"/>
                    </a:cubicBezTo>
                    <a:cubicBezTo>
                      <a:pt x="5411" y="11984"/>
                      <a:pt x="5269" y="11905"/>
                      <a:pt x="5181" y="11772"/>
                    </a:cubicBezTo>
                    <a:cubicBezTo>
                      <a:pt x="4999" y="11591"/>
                      <a:pt x="5072" y="11265"/>
                      <a:pt x="5289" y="11120"/>
                    </a:cubicBezTo>
                    <a:cubicBezTo>
                      <a:pt x="7209" y="9744"/>
                      <a:pt x="9310" y="7643"/>
                      <a:pt x="11121" y="5760"/>
                    </a:cubicBezTo>
                    <a:cubicBezTo>
                      <a:pt x="11211" y="5669"/>
                      <a:pt x="11329" y="5624"/>
                      <a:pt x="11447" y="5624"/>
                    </a:cubicBezTo>
                    <a:close/>
                    <a:moveTo>
                      <a:pt x="6412" y="1"/>
                    </a:moveTo>
                    <a:cubicBezTo>
                      <a:pt x="6303" y="37"/>
                      <a:pt x="6195" y="73"/>
                      <a:pt x="6122" y="145"/>
                    </a:cubicBezTo>
                    <a:cubicBezTo>
                      <a:pt x="5398" y="580"/>
                      <a:pt x="4746" y="1123"/>
                      <a:pt x="4166" y="1739"/>
                    </a:cubicBezTo>
                    <a:cubicBezTo>
                      <a:pt x="4070" y="1836"/>
                      <a:pt x="3941" y="1884"/>
                      <a:pt x="3812" y="1884"/>
                    </a:cubicBezTo>
                    <a:cubicBezTo>
                      <a:pt x="3748" y="1884"/>
                      <a:pt x="3683" y="1872"/>
                      <a:pt x="3623" y="1848"/>
                    </a:cubicBezTo>
                    <a:lnTo>
                      <a:pt x="1921" y="1051"/>
                    </a:lnTo>
                    <a:cubicBezTo>
                      <a:pt x="762" y="6991"/>
                      <a:pt x="146" y="13040"/>
                      <a:pt x="1" y="19089"/>
                    </a:cubicBezTo>
                    <a:lnTo>
                      <a:pt x="870" y="18437"/>
                    </a:lnTo>
                    <a:cubicBezTo>
                      <a:pt x="946" y="18377"/>
                      <a:pt x="1040" y="18348"/>
                      <a:pt x="1135" y="18348"/>
                    </a:cubicBezTo>
                    <a:cubicBezTo>
                      <a:pt x="1268" y="18348"/>
                      <a:pt x="1402" y="18404"/>
                      <a:pt x="1486" y="18510"/>
                    </a:cubicBezTo>
                    <a:cubicBezTo>
                      <a:pt x="2138" y="19198"/>
                      <a:pt x="2899" y="19850"/>
                      <a:pt x="3659" y="20393"/>
                    </a:cubicBezTo>
                    <a:lnTo>
                      <a:pt x="6340" y="19270"/>
                    </a:lnTo>
                    <a:cubicBezTo>
                      <a:pt x="6847" y="19017"/>
                      <a:pt x="7426" y="18836"/>
                      <a:pt x="8042" y="18799"/>
                    </a:cubicBezTo>
                    <a:cubicBezTo>
                      <a:pt x="8223" y="18799"/>
                      <a:pt x="8440" y="18836"/>
                      <a:pt x="8622" y="18908"/>
                    </a:cubicBezTo>
                    <a:cubicBezTo>
                      <a:pt x="9165" y="19089"/>
                      <a:pt x="9636" y="19451"/>
                      <a:pt x="9926" y="19958"/>
                    </a:cubicBezTo>
                    <a:lnTo>
                      <a:pt x="10034" y="20140"/>
                    </a:lnTo>
                    <a:cubicBezTo>
                      <a:pt x="10201" y="20474"/>
                      <a:pt x="10537" y="20652"/>
                      <a:pt x="10875" y="20652"/>
                    </a:cubicBezTo>
                    <a:cubicBezTo>
                      <a:pt x="11123" y="20652"/>
                      <a:pt x="11372" y="20556"/>
                      <a:pt x="11556" y="20357"/>
                    </a:cubicBezTo>
                    <a:lnTo>
                      <a:pt x="12497" y="19524"/>
                    </a:lnTo>
                    <a:cubicBezTo>
                      <a:pt x="12678" y="19343"/>
                      <a:pt x="12932" y="19234"/>
                      <a:pt x="13222" y="19198"/>
                    </a:cubicBezTo>
                    <a:lnTo>
                      <a:pt x="13258" y="19198"/>
                    </a:lnTo>
                    <a:cubicBezTo>
                      <a:pt x="13548" y="19198"/>
                      <a:pt x="13801" y="19306"/>
                      <a:pt x="14019" y="19451"/>
                    </a:cubicBezTo>
                    <a:cubicBezTo>
                      <a:pt x="14598" y="19850"/>
                      <a:pt x="15178" y="20284"/>
                      <a:pt x="15721" y="20755"/>
                    </a:cubicBezTo>
                    <a:cubicBezTo>
                      <a:pt x="16989" y="17133"/>
                      <a:pt x="17134" y="13294"/>
                      <a:pt x="17278" y="9599"/>
                    </a:cubicBezTo>
                    <a:cubicBezTo>
                      <a:pt x="17315" y="6919"/>
                      <a:pt x="17532" y="4238"/>
                      <a:pt x="17967" y="1594"/>
                    </a:cubicBezTo>
                    <a:lnTo>
                      <a:pt x="17967" y="1594"/>
                    </a:lnTo>
                    <a:lnTo>
                      <a:pt x="14924" y="2826"/>
                    </a:lnTo>
                    <a:cubicBezTo>
                      <a:pt x="14867" y="2854"/>
                      <a:pt x="14806" y="2868"/>
                      <a:pt x="14743" y="2868"/>
                    </a:cubicBezTo>
                    <a:cubicBezTo>
                      <a:pt x="14568" y="2868"/>
                      <a:pt x="14389" y="2760"/>
                      <a:pt x="14308" y="2572"/>
                    </a:cubicBezTo>
                    <a:cubicBezTo>
                      <a:pt x="14055" y="1993"/>
                      <a:pt x="13620" y="1522"/>
                      <a:pt x="13077" y="1160"/>
                    </a:cubicBezTo>
                    <a:cubicBezTo>
                      <a:pt x="12932" y="1015"/>
                      <a:pt x="12715" y="942"/>
                      <a:pt x="12461" y="906"/>
                    </a:cubicBezTo>
                    <a:cubicBezTo>
                      <a:pt x="12280" y="942"/>
                      <a:pt x="12099" y="979"/>
                      <a:pt x="11954" y="1051"/>
                    </a:cubicBezTo>
                    <a:cubicBezTo>
                      <a:pt x="11121" y="1413"/>
                      <a:pt x="10360" y="1775"/>
                      <a:pt x="9600" y="2210"/>
                    </a:cubicBezTo>
                    <a:cubicBezTo>
                      <a:pt x="9532" y="2251"/>
                      <a:pt x="9454" y="2271"/>
                      <a:pt x="9375" y="2271"/>
                    </a:cubicBezTo>
                    <a:cubicBezTo>
                      <a:pt x="9244" y="2271"/>
                      <a:pt x="9111" y="2215"/>
                      <a:pt x="9020" y="2101"/>
                    </a:cubicBezTo>
                    <a:cubicBezTo>
                      <a:pt x="8332" y="1413"/>
                      <a:pt x="7535" y="761"/>
                      <a:pt x="6702" y="145"/>
                    </a:cubicBezTo>
                    <a:cubicBezTo>
                      <a:pt x="6629" y="73"/>
                      <a:pt x="6521" y="37"/>
                      <a:pt x="641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867" kern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78" name="Rectangle 77"/>
            <p:cNvSpPr/>
            <p:nvPr/>
          </p:nvSpPr>
          <p:spPr>
            <a:xfrm>
              <a:off x="828364" y="3125977"/>
              <a:ext cx="838691" cy="92333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5400" dirty="0" smtClean="0">
                  <a:latin typeface="Arial" pitchFamily="34" charset="0"/>
                  <a:cs typeface="Arial" pitchFamily="34" charset="0"/>
                </a:rPr>
                <a:t>( )</a:t>
              </a:r>
              <a:endParaRPr lang="en-US" sz="54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90" name="Group 89"/>
          <p:cNvGrpSpPr/>
          <p:nvPr/>
        </p:nvGrpSpPr>
        <p:grpSpPr>
          <a:xfrm>
            <a:off x="8924279" y="1518784"/>
            <a:ext cx="1556499" cy="1534954"/>
            <a:chOff x="345642" y="4419976"/>
            <a:chExt cx="1556499" cy="1534954"/>
          </a:xfrm>
        </p:grpSpPr>
        <p:grpSp>
          <p:nvGrpSpPr>
            <p:cNvPr id="91" name="Google Shape;1239;p47"/>
            <p:cNvGrpSpPr/>
            <p:nvPr/>
          </p:nvGrpSpPr>
          <p:grpSpPr>
            <a:xfrm>
              <a:off x="345642" y="4419976"/>
              <a:ext cx="1556499" cy="1534954"/>
              <a:chOff x="4875791" y="946666"/>
              <a:chExt cx="1263475" cy="1443671"/>
            </a:xfrm>
          </p:grpSpPr>
          <p:sp>
            <p:nvSpPr>
              <p:cNvPr id="93" name="Google Shape;1240;p47"/>
              <p:cNvSpPr/>
              <p:nvPr/>
            </p:nvSpPr>
            <p:spPr>
              <a:xfrm>
                <a:off x="5455534" y="1055601"/>
                <a:ext cx="53695" cy="44148"/>
              </a:xfrm>
              <a:custGeom>
                <a:avLst/>
                <a:gdLst/>
                <a:ahLst/>
                <a:cxnLst/>
                <a:rect l="l" t="t" r="r" b="b"/>
                <a:pathLst>
                  <a:path w="3442" h="2830" extrusionOk="0">
                    <a:moveTo>
                      <a:pt x="2902" y="0"/>
                    </a:moveTo>
                    <a:cubicBezTo>
                      <a:pt x="2802" y="0"/>
                      <a:pt x="2699" y="38"/>
                      <a:pt x="2608" y="113"/>
                    </a:cubicBezTo>
                    <a:cubicBezTo>
                      <a:pt x="2174" y="439"/>
                      <a:pt x="1666" y="838"/>
                      <a:pt x="1232" y="1200"/>
                    </a:cubicBezTo>
                    <a:cubicBezTo>
                      <a:pt x="906" y="1490"/>
                      <a:pt x="580" y="1743"/>
                      <a:pt x="254" y="1997"/>
                    </a:cubicBezTo>
                    <a:cubicBezTo>
                      <a:pt x="36" y="2142"/>
                      <a:pt x="0" y="2432"/>
                      <a:pt x="145" y="2649"/>
                    </a:cubicBezTo>
                    <a:cubicBezTo>
                      <a:pt x="254" y="2758"/>
                      <a:pt x="362" y="2830"/>
                      <a:pt x="507" y="2830"/>
                    </a:cubicBezTo>
                    <a:cubicBezTo>
                      <a:pt x="616" y="2830"/>
                      <a:pt x="725" y="2794"/>
                      <a:pt x="797" y="2721"/>
                    </a:cubicBezTo>
                    <a:cubicBezTo>
                      <a:pt x="1123" y="2504"/>
                      <a:pt x="1449" y="2214"/>
                      <a:pt x="1811" y="1924"/>
                    </a:cubicBezTo>
                    <a:cubicBezTo>
                      <a:pt x="2246" y="1562"/>
                      <a:pt x="2717" y="1200"/>
                      <a:pt x="3151" y="874"/>
                    </a:cubicBezTo>
                    <a:cubicBezTo>
                      <a:pt x="3369" y="729"/>
                      <a:pt x="3441" y="403"/>
                      <a:pt x="3260" y="222"/>
                    </a:cubicBezTo>
                    <a:cubicBezTo>
                      <a:pt x="3176" y="74"/>
                      <a:pt x="3042" y="0"/>
                      <a:pt x="29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94" name="Google Shape;1241;p47"/>
              <p:cNvSpPr/>
              <p:nvPr/>
            </p:nvSpPr>
            <p:spPr>
              <a:xfrm>
                <a:off x="4952637" y="2200313"/>
                <a:ext cx="1086088" cy="135782"/>
              </a:xfrm>
              <a:custGeom>
                <a:avLst/>
                <a:gdLst/>
                <a:ahLst/>
                <a:cxnLst/>
                <a:rect l="l" t="t" r="r" b="b"/>
                <a:pathLst>
                  <a:path w="69621" h="8704" extrusionOk="0">
                    <a:moveTo>
                      <a:pt x="68963" y="1"/>
                    </a:moveTo>
                    <a:cubicBezTo>
                      <a:pt x="68838" y="1"/>
                      <a:pt x="68709" y="56"/>
                      <a:pt x="68603" y="191"/>
                    </a:cubicBezTo>
                    <a:cubicBezTo>
                      <a:pt x="68096" y="771"/>
                      <a:pt x="67589" y="1278"/>
                      <a:pt x="67010" y="1821"/>
                    </a:cubicBezTo>
                    <a:cubicBezTo>
                      <a:pt x="66539" y="2256"/>
                      <a:pt x="66032" y="2727"/>
                      <a:pt x="65561" y="3234"/>
                    </a:cubicBezTo>
                    <a:cubicBezTo>
                      <a:pt x="65380" y="3415"/>
                      <a:pt x="65380" y="3704"/>
                      <a:pt x="65597" y="3886"/>
                    </a:cubicBezTo>
                    <a:cubicBezTo>
                      <a:pt x="65670" y="3958"/>
                      <a:pt x="65814" y="3994"/>
                      <a:pt x="65923" y="3994"/>
                    </a:cubicBezTo>
                    <a:cubicBezTo>
                      <a:pt x="66032" y="3994"/>
                      <a:pt x="66177" y="3958"/>
                      <a:pt x="66249" y="3849"/>
                    </a:cubicBezTo>
                    <a:cubicBezTo>
                      <a:pt x="66684" y="3415"/>
                      <a:pt x="67191" y="2944"/>
                      <a:pt x="67662" y="2509"/>
                    </a:cubicBezTo>
                    <a:cubicBezTo>
                      <a:pt x="68241" y="1966"/>
                      <a:pt x="68821" y="1386"/>
                      <a:pt x="69328" y="771"/>
                    </a:cubicBezTo>
                    <a:cubicBezTo>
                      <a:pt x="69620" y="425"/>
                      <a:pt x="69308" y="1"/>
                      <a:pt x="68963" y="1"/>
                    </a:cubicBezTo>
                    <a:close/>
                    <a:moveTo>
                      <a:pt x="65670" y="481"/>
                    </a:moveTo>
                    <a:cubicBezTo>
                      <a:pt x="64329" y="481"/>
                      <a:pt x="61214" y="4393"/>
                      <a:pt x="60599" y="5407"/>
                    </a:cubicBezTo>
                    <a:cubicBezTo>
                      <a:pt x="60417" y="5624"/>
                      <a:pt x="60490" y="5914"/>
                      <a:pt x="60743" y="6059"/>
                    </a:cubicBezTo>
                    <a:cubicBezTo>
                      <a:pt x="60816" y="6095"/>
                      <a:pt x="60888" y="6131"/>
                      <a:pt x="60961" y="6131"/>
                    </a:cubicBezTo>
                    <a:cubicBezTo>
                      <a:pt x="61142" y="6131"/>
                      <a:pt x="61287" y="6059"/>
                      <a:pt x="61359" y="5914"/>
                    </a:cubicBezTo>
                    <a:cubicBezTo>
                      <a:pt x="62373" y="4320"/>
                      <a:pt x="65054" y="1459"/>
                      <a:pt x="65670" y="1423"/>
                    </a:cubicBezTo>
                    <a:cubicBezTo>
                      <a:pt x="66285" y="1423"/>
                      <a:pt x="66285" y="481"/>
                      <a:pt x="65670" y="481"/>
                    </a:cubicBezTo>
                    <a:close/>
                    <a:moveTo>
                      <a:pt x="2877" y="4720"/>
                    </a:moveTo>
                    <a:cubicBezTo>
                      <a:pt x="2764" y="4720"/>
                      <a:pt x="2645" y="4763"/>
                      <a:pt x="2536" y="4864"/>
                    </a:cubicBezTo>
                    <a:cubicBezTo>
                      <a:pt x="1956" y="5479"/>
                      <a:pt x="1377" y="6168"/>
                      <a:pt x="906" y="6892"/>
                    </a:cubicBezTo>
                    <a:cubicBezTo>
                      <a:pt x="652" y="7254"/>
                      <a:pt x="435" y="7616"/>
                      <a:pt x="145" y="7942"/>
                    </a:cubicBezTo>
                    <a:cubicBezTo>
                      <a:pt x="0" y="8160"/>
                      <a:pt x="36" y="8449"/>
                      <a:pt x="254" y="8631"/>
                    </a:cubicBezTo>
                    <a:cubicBezTo>
                      <a:pt x="326" y="8667"/>
                      <a:pt x="435" y="8703"/>
                      <a:pt x="507" y="8703"/>
                    </a:cubicBezTo>
                    <a:cubicBezTo>
                      <a:pt x="688" y="8703"/>
                      <a:pt x="797" y="8667"/>
                      <a:pt x="906" y="8522"/>
                    </a:cubicBezTo>
                    <a:cubicBezTo>
                      <a:pt x="1159" y="8196"/>
                      <a:pt x="1449" y="7797"/>
                      <a:pt x="1703" y="7435"/>
                    </a:cubicBezTo>
                    <a:cubicBezTo>
                      <a:pt x="2137" y="6747"/>
                      <a:pt x="2644" y="6131"/>
                      <a:pt x="3224" y="5516"/>
                    </a:cubicBezTo>
                    <a:cubicBezTo>
                      <a:pt x="3558" y="5182"/>
                      <a:pt x="3251" y="4720"/>
                      <a:pt x="2877" y="4720"/>
                    </a:cubicBezTo>
                    <a:close/>
                  </a:path>
                </a:pathLst>
              </a:custGeom>
              <a:solidFill>
                <a:srgbClr val="21305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95" name="Google Shape;1242;p47"/>
              <p:cNvSpPr/>
              <p:nvPr/>
            </p:nvSpPr>
            <p:spPr>
              <a:xfrm>
                <a:off x="4875791" y="946666"/>
                <a:ext cx="1263475" cy="1443671"/>
              </a:xfrm>
              <a:custGeom>
                <a:avLst/>
                <a:gdLst/>
                <a:ahLst/>
                <a:cxnLst/>
                <a:rect l="l" t="t" r="r" b="b"/>
                <a:pathLst>
                  <a:path w="80992" h="92543" extrusionOk="0">
                    <a:moveTo>
                      <a:pt x="38286" y="939"/>
                    </a:moveTo>
                    <a:cubicBezTo>
                      <a:pt x="38395" y="975"/>
                      <a:pt x="38503" y="1011"/>
                      <a:pt x="38576" y="1084"/>
                    </a:cubicBezTo>
                    <a:cubicBezTo>
                      <a:pt x="39409" y="1663"/>
                      <a:pt x="40206" y="2315"/>
                      <a:pt x="40894" y="3040"/>
                    </a:cubicBezTo>
                    <a:cubicBezTo>
                      <a:pt x="40982" y="3127"/>
                      <a:pt x="41109" y="3175"/>
                      <a:pt x="41237" y="3175"/>
                    </a:cubicBezTo>
                    <a:cubicBezTo>
                      <a:pt x="41319" y="3175"/>
                      <a:pt x="41402" y="3155"/>
                      <a:pt x="41474" y="3112"/>
                    </a:cubicBezTo>
                    <a:cubicBezTo>
                      <a:pt x="42234" y="2714"/>
                      <a:pt x="43031" y="2315"/>
                      <a:pt x="43828" y="1989"/>
                    </a:cubicBezTo>
                    <a:cubicBezTo>
                      <a:pt x="44009" y="1881"/>
                      <a:pt x="44190" y="1844"/>
                      <a:pt x="44371" y="1844"/>
                    </a:cubicBezTo>
                    <a:cubicBezTo>
                      <a:pt x="44589" y="1844"/>
                      <a:pt x="44806" y="1953"/>
                      <a:pt x="44987" y="2098"/>
                    </a:cubicBezTo>
                    <a:cubicBezTo>
                      <a:pt x="45494" y="2424"/>
                      <a:pt x="45929" y="2931"/>
                      <a:pt x="46219" y="3510"/>
                    </a:cubicBezTo>
                    <a:cubicBezTo>
                      <a:pt x="46298" y="3670"/>
                      <a:pt x="46455" y="3770"/>
                      <a:pt x="46633" y="3770"/>
                    </a:cubicBezTo>
                    <a:cubicBezTo>
                      <a:pt x="46698" y="3770"/>
                      <a:pt x="46766" y="3757"/>
                      <a:pt x="46834" y="3728"/>
                    </a:cubicBezTo>
                    <a:lnTo>
                      <a:pt x="49877" y="2532"/>
                    </a:lnTo>
                    <a:lnTo>
                      <a:pt x="49877" y="2532"/>
                    </a:lnTo>
                    <a:cubicBezTo>
                      <a:pt x="49442" y="5177"/>
                      <a:pt x="49189" y="7821"/>
                      <a:pt x="49152" y="10501"/>
                    </a:cubicBezTo>
                    <a:cubicBezTo>
                      <a:pt x="49008" y="14232"/>
                      <a:pt x="48863" y="18071"/>
                      <a:pt x="47595" y="21694"/>
                    </a:cubicBezTo>
                    <a:cubicBezTo>
                      <a:pt x="47052" y="21186"/>
                      <a:pt x="46508" y="20752"/>
                      <a:pt x="45893" y="20390"/>
                    </a:cubicBezTo>
                    <a:cubicBezTo>
                      <a:pt x="45675" y="20208"/>
                      <a:pt x="45422" y="20136"/>
                      <a:pt x="45168" y="20100"/>
                    </a:cubicBezTo>
                    <a:lnTo>
                      <a:pt x="45096" y="20100"/>
                    </a:lnTo>
                    <a:cubicBezTo>
                      <a:pt x="44842" y="20136"/>
                      <a:pt x="44589" y="20245"/>
                      <a:pt x="44371" y="20462"/>
                    </a:cubicBezTo>
                    <a:lnTo>
                      <a:pt x="43430" y="21295"/>
                    </a:lnTo>
                    <a:cubicBezTo>
                      <a:pt x="43246" y="21494"/>
                      <a:pt x="42997" y="21590"/>
                      <a:pt x="42749" y="21590"/>
                    </a:cubicBezTo>
                    <a:cubicBezTo>
                      <a:pt x="42411" y="21590"/>
                      <a:pt x="42075" y="21412"/>
                      <a:pt x="41908" y="21078"/>
                    </a:cubicBezTo>
                    <a:lnTo>
                      <a:pt x="41800" y="20897"/>
                    </a:lnTo>
                    <a:cubicBezTo>
                      <a:pt x="41510" y="20390"/>
                      <a:pt x="41039" y="20027"/>
                      <a:pt x="40496" y="19846"/>
                    </a:cubicBezTo>
                    <a:cubicBezTo>
                      <a:pt x="40314" y="19774"/>
                      <a:pt x="40097" y="19738"/>
                      <a:pt x="39916" y="19738"/>
                    </a:cubicBezTo>
                    <a:cubicBezTo>
                      <a:pt x="39300" y="19774"/>
                      <a:pt x="38721" y="19955"/>
                      <a:pt x="38214" y="20208"/>
                    </a:cubicBezTo>
                    <a:lnTo>
                      <a:pt x="35533" y="21331"/>
                    </a:lnTo>
                    <a:cubicBezTo>
                      <a:pt x="34773" y="20788"/>
                      <a:pt x="34012" y="20136"/>
                      <a:pt x="33360" y="19448"/>
                    </a:cubicBezTo>
                    <a:cubicBezTo>
                      <a:pt x="33276" y="19342"/>
                      <a:pt x="33142" y="19286"/>
                      <a:pt x="33009" y="19286"/>
                    </a:cubicBezTo>
                    <a:cubicBezTo>
                      <a:pt x="32914" y="19286"/>
                      <a:pt x="32820" y="19315"/>
                      <a:pt x="32744" y="19375"/>
                    </a:cubicBezTo>
                    <a:lnTo>
                      <a:pt x="31875" y="20027"/>
                    </a:lnTo>
                    <a:cubicBezTo>
                      <a:pt x="32020" y="13978"/>
                      <a:pt x="32636" y="7966"/>
                      <a:pt x="33795" y="2025"/>
                    </a:cubicBezTo>
                    <a:lnTo>
                      <a:pt x="35497" y="2750"/>
                    </a:lnTo>
                    <a:cubicBezTo>
                      <a:pt x="35557" y="2786"/>
                      <a:pt x="35622" y="2802"/>
                      <a:pt x="35686" y="2802"/>
                    </a:cubicBezTo>
                    <a:cubicBezTo>
                      <a:pt x="35815" y="2802"/>
                      <a:pt x="35944" y="2738"/>
                      <a:pt x="36040" y="2641"/>
                    </a:cubicBezTo>
                    <a:cubicBezTo>
                      <a:pt x="36620" y="2025"/>
                      <a:pt x="37272" y="1482"/>
                      <a:pt x="37996" y="1047"/>
                    </a:cubicBezTo>
                    <a:cubicBezTo>
                      <a:pt x="38069" y="1011"/>
                      <a:pt x="38177" y="939"/>
                      <a:pt x="38286" y="939"/>
                    </a:cubicBezTo>
                    <a:close/>
                    <a:moveTo>
                      <a:pt x="14090" y="12892"/>
                    </a:moveTo>
                    <a:cubicBezTo>
                      <a:pt x="19089" y="12892"/>
                      <a:pt x="25065" y="12928"/>
                      <a:pt x="31295" y="12964"/>
                    </a:cubicBezTo>
                    <a:cubicBezTo>
                      <a:pt x="31078" y="15645"/>
                      <a:pt x="30969" y="18289"/>
                      <a:pt x="30933" y="20969"/>
                    </a:cubicBezTo>
                    <a:cubicBezTo>
                      <a:pt x="30933" y="21114"/>
                      <a:pt x="31006" y="21295"/>
                      <a:pt x="31187" y="21368"/>
                    </a:cubicBezTo>
                    <a:cubicBezTo>
                      <a:pt x="31252" y="21400"/>
                      <a:pt x="31332" y="21418"/>
                      <a:pt x="31410" y="21418"/>
                    </a:cubicBezTo>
                    <a:cubicBezTo>
                      <a:pt x="31505" y="21418"/>
                      <a:pt x="31598" y="21391"/>
                      <a:pt x="31658" y="21331"/>
                    </a:cubicBezTo>
                    <a:lnTo>
                      <a:pt x="32962" y="20390"/>
                    </a:lnTo>
                    <a:cubicBezTo>
                      <a:pt x="33650" y="21078"/>
                      <a:pt x="34410" y="21694"/>
                      <a:pt x="35244" y="22237"/>
                    </a:cubicBezTo>
                    <a:cubicBezTo>
                      <a:pt x="35312" y="22306"/>
                      <a:pt x="35410" y="22331"/>
                      <a:pt x="35510" y="22331"/>
                    </a:cubicBezTo>
                    <a:cubicBezTo>
                      <a:pt x="35567" y="22331"/>
                      <a:pt x="35625" y="22323"/>
                      <a:pt x="35678" y="22309"/>
                    </a:cubicBezTo>
                    <a:lnTo>
                      <a:pt x="38576" y="21042"/>
                    </a:lnTo>
                    <a:cubicBezTo>
                      <a:pt x="38979" y="20840"/>
                      <a:pt x="39429" y="20730"/>
                      <a:pt x="39888" y="20730"/>
                    </a:cubicBezTo>
                    <a:cubicBezTo>
                      <a:pt x="40005" y="20730"/>
                      <a:pt x="40124" y="20737"/>
                      <a:pt x="40242" y="20752"/>
                    </a:cubicBezTo>
                    <a:cubicBezTo>
                      <a:pt x="40568" y="20824"/>
                      <a:pt x="40749" y="21078"/>
                      <a:pt x="41003" y="21440"/>
                    </a:cubicBezTo>
                    <a:lnTo>
                      <a:pt x="41184" y="21657"/>
                    </a:lnTo>
                    <a:cubicBezTo>
                      <a:pt x="41546" y="22164"/>
                      <a:pt x="42162" y="22490"/>
                      <a:pt x="42814" y="22527"/>
                    </a:cubicBezTo>
                    <a:cubicBezTo>
                      <a:pt x="42959" y="22527"/>
                      <a:pt x="43067" y="22490"/>
                      <a:pt x="43212" y="22490"/>
                    </a:cubicBezTo>
                    <a:cubicBezTo>
                      <a:pt x="43502" y="22382"/>
                      <a:pt x="43792" y="22201"/>
                      <a:pt x="44045" y="21983"/>
                    </a:cubicBezTo>
                    <a:lnTo>
                      <a:pt x="44987" y="21186"/>
                    </a:lnTo>
                    <a:cubicBezTo>
                      <a:pt x="45023" y="21150"/>
                      <a:pt x="45096" y="21078"/>
                      <a:pt x="45132" y="21078"/>
                    </a:cubicBezTo>
                    <a:cubicBezTo>
                      <a:pt x="45204" y="21078"/>
                      <a:pt x="45277" y="21114"/>
                      <a:pt x="45349" y="21186"/>
                    </a:cubicBezTo>
                    <a:cubicBezTo>
                      <a:pt x="46110" y="21657"/>
                      <a:pt x="46798" y="22237"/>
                      <a:pt x="47450" y="22853"/>
                    </a:cubicBezTo>
                    <a:cubicBezTo>
                      <a:pt x="47523" y="22925"/>
                      <a:pt x="47667" y="22997"/>
                      <a:pt x="47776" y="22997"/>
                    </a:cubicBezTo>
                    <a:lnTo>
                      <a:pt x="47885" y="22997"/>
                    </a:lnTo>
                    <a:cubicBezTo>
                      <a:pt x="48030" y="22961"/>
                      <a:pt x="48175" y="22853"/>
                      <a:pt x="48211" y="22708"/>
                    </a:cubicBezTo>
                    <a:cubicBezTo>
                      <a:pt x="49442" y="19593"/>
                      <a:pt x="49804" y="16369"/>
                      <a:pt x="49986" y="13182"/>
                    </a:cubicBezTo>
                    <a:cubicBezTo>
                      <a:pt x="64112" y="13363"/>
                      <a:pt x="76391" y="13544"/>
                      <a:pt x="78782" y="13580"/>
                    </a:cubicBezTo>
                    <a:cubicBezTo>
                      <a:pt x="79941" y="26982"/>
                      <a:pt x="77369" y="83559"/>
                      <a:pt x="77188" y="88087"/>
                    </a:cubicBezTo>
                    <a:cubicBezTo>
                      <a:pt x="72044" y="90369"/>
                      <a:pt x="57157" y="91637"/>
                      <a:pt x="36149" y="91637"/>
                    </a:cubicBezTo>
                    <a:cubicBezTo>
                      <a:pt x="18799" y="91637"/>
                      <a:pt x="3441" y="90695"/>
                      <a:pt x="2137" y="89934"/>
                    </a:cubicBezTo>
                    <a:cubicBezTo>
                      <a:pt x="725" y="87508"/>
                      <a:pt x="1304" y="42847"/>
                      <a:pt x="2029" y="13037"/>
                    </a:cubicBezTo>
                    <a:cubicBezTo>
                      <a:pt x="4274" y="12928"/>
                      <a:pt x="8331" y="12892"/>
                      <a:pt x="14090" y="12892"/>
                    </a:cubicBezTo>
                    <a:close/>
                    <a:moveTo>
                      <a:pt x="38269" y="0"/>
                    </a:moveTo>
                    <a:cubicBezTo>
                      <a:pt x="37999" y="0"/>
                      <a:pt x="37725" y="82"/>
                      <a:pt x="37489" y="251"/>
                    </a:cubicBezTo>
                    <a:cubicBezTo>
                      <a:pt x="36801" y="685"/>
                      <a:pt x="36149" y="1192"/>
                      <a:pt x="35569" y="1772"/>
                    </a:cubicBezTo>
                    <a:lnTo>
                      <a:pt x="33650" y="866"/>
                    </a:lnTo>
                    <a:cubicBezTo>
                      <a:pt x="33577" y="830"/>
                      <a:pt x="33505" y="812"/>
                      <a:pt x="33432" y="812"/>
                    </a:cubicBezTo>
                    <a:cubicBezTo>
                      <a:pt x="33360" y="812"/>
                      <a:pt x="33288" y="830"/>
                      <a:pt x="33215" y="866"/>
                    </a:cubicBezTo>
                    <a:cubicBezTo>
                      <a:pt x="33106" y="939"/>
                      <a:pt x="32998" y="1047"/>
                      <a:pt x="32998" y="1192"/>
                    </a:cubicBezTo>
                    <a:cubicBezTo>
                      <a:pt x="32273" y="4778"/>
                      <a:pt x="31730" y="8364"/>
                      <a:pt x="31404" y="12022"/>
                    </a:cubicBezTo>
                    <a:cubicBezTo>
                      <a:pt x="25102" y="11950"/>
                      <a:pt x="19125" y="11914"/>
                      <a:pt x="14090" y="11914"/>
                    </a:cubicBezTo>
                    <a:cubicBezTo>
                      <a:pt x="7933" y="11914"/>
                      <a:pt x="3695" y="11986"/>
                      <a:pt x="1521" y="12059"/>
                    </a:cubicBezTo>
                    <a:cubicBezTo>
                      <a:pt x="1268" y="12095"/>
                      <a:pt x="1087" y="12276"/>
                      <a:pt x="1051" y="12530"/>
                    </a:cubicBezTo>
                    <a:cubicBezTo>
                      <a:pt x="1051" y="12711"/>
                      <a:pt x="616" y="31691"/>
                      <a:pt x="399" y="50671"/>
                    </a:cubicBezTo>
                    <a:cubicBezTo>
                      <a:pt x="0" y="89282"/>
                      <a:pt x="1051" y="90188"/>
                      <a:pt x="1485" y="90586"/>
                    </a:cubicBezTo>
                    <a:cubicBezTo>
                      <a:pt x="2862" y="91782"/>
                      <a:pt x="20501" y="92542"/>
                      <a:pt x="36149" y="92542"/>
                    </a:cubicBezTo>
                    <a:cubicBezTo>
                      <a:pt x="46291" y="92542"/>
                      <a:pt x="70740" y="92180"/>
                      <a:pt x="77840" y="88811"/>
                    </a:cubicBezTo>
                    <a:cubicBezTo>
                      <a:pt x="77985" y="88739"/>
                      <a:pt x="78093" y="88558"/>
                      <a:pt x="78093" y="88413"/>
                    </a:cubicBezTo>
                    <a:cubicBezTo>
                      <a:pt x="78130" y="87761"/>
                      <a:pt x="80991" y="26185"/>
                      <a:pt x="79687" y="13037"/>
                    </a:cubicBezTo>
                    <a:cubicBezTo>
                      <a:pt x="79651" y="12819"/>
                      <a:pt x="79470" y="12638"/>
                      <a:pt x="79216" y="12602"/>
                    </a:cubicBezTo>
                    <a:cubicBezTo>
                      <a:pt x="78999" y="12602"/>
                      <a:pt x="65669" y="12421"/>
                      <a:pt x="50022" y="12204"/>
                    </a:cubicBezTo>
                    <a:cubicBezTo>
                      <a:pt x="50058" y="11660"/>
                      <a:pt x="50058" y="11117"/>
                      <a:pt x="50094" y="10537"/>
                    </a:cubicBezTo>
                    <a:cubicBezTo>
                      <a:pt x="50203" y="7676"/>
                      <a:pt x="50312" y="4706"/>
                      <a:pt x="50927" y="1881"/>
                    </a:cubicBezTo>
                    <a:cubicBezTo>
                      <a:pt x="51013" y="1565"/>
                      <a:pt x="50782" y="1318"/>
                      <a:pt x="50520" y="1318"/>
                    </a:cubicBezTo>
                    <a:cubicBezTo>
                      <a:pt x="50451" y="1318"/>
                      <a:pt x="50380" y="1336"/>
                      <a:pt x="50312" y="1373"/>
                    </a:cubicBezTo>
                    <a:lnTo>
                      <a:pt x="46834" y="2714"/>
                    </a:lnTo>
                    <a:cubicBezTo>
                      <a:pt x="46508" y="2170"/>
                      <a:pt x="46037" y="1699"/>
                      <a:pt x="45530" y="1337"/>
                    </a:cubicBezTo>
                    <a:cubicBezTo>
                      <a:pt x="45168" y="1047"/>
                      <a:pt x="44770" y="903"/>
                      <a:pt x="44371" y="903"/>
                    </a:cubicBezTo>
                    <a:cubicBezTo>
                      <a:pt x="44045" y="903"/>
                      <a:pt x="43719" y="975"/>
                      <a:pt x="43466" y="1120"/>
                    </a:cubicBezTo>
                    <a:cubicBezTo>
                      <a:pt x="42705" y="1446"/>
                      <a:pt x="42017" y="1772"/>
                      <a:pt x="41329" y="2134"/>
                    </a:cubicBezTo>
                    <a:cubicBezTo>
                      <a:pt x="40640" y="1482"/>
                      <a:pt x="39916" y="866"/>
                      <a:pt x="39119" y="323"/>
                    </a:cubicBezTo>
                    <a:cubicBezTo>
                      <a:pt x="38886" y="110"/>
                      <a:pt x="38581" y="0"/>
                      <a:pt x="382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867" kern="0">
                    <a:solidFill>
                      <a:srgbClr val="000000"/>
                    </a:solidFill>
                    <a:cs typeface="Arial"/>
                    <a:sym typeface="Arial"/>
                  </a:rPr>
                  <a:t>   </a:t>
                </a: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96" name="Google Shape;1243;p47"/>
              <p:cNvSpPr/>
              <p:nvPr/>
            </p:nvSpPr>
            <p:spPr>
              <a:xfrm>
                <a:off x="5451010" y="1048035"/>
                <a:ext cx="109075" cy="99419"/>
              </a:xfrm>
              <a:custGeom>
                <a:avLst/>
                <a:gdLst/>
                <a:ahLst/>
                <a:cxnLst/>
                <a:rect l="l" t="t" r="r" b="b"/>
                <a:pathLst>
                  <a:path w="6992" h="6373" extrusionOk="0">
                    <a:moveTo>
                      <a:pt x="6448" y="1"/>
                    </a:moveTo>
                    <a:cubicBezTo>
                      <a:pt x="6330" y="1"/>
                      <a:pt x="6212" y="55"/>
                      <a:pt x="6122" y="164"/>
                    </a:cubicBezTo>
                    <a:cubicBezTo>
                      <a:pt x="4311" y="2011"/>
                      <a:pt x="2210" y="4148"/>
                      <a:pt x="326" y="5488"/>
                    </a:cubicBezTo>
                    <a:cubicBezTo>
                      <a:pt x="73" y="5633"/>
                      <a:pt x="0" y="5959"/>
                      <a:pt x="182" y="6176"/>
                    </a:cubicBezTo>
                    <a:cubicBezTo>
                      <a:pt x="269" y="6307"/>
                      <a:pt x="408" y="6372"/>
                      <a:pt x="552" y="6372"/>
                    </a:cubicBezTo>
                    <a:cubicBezTo>
                      <a:pt x="648" y="6372"/>
                      <a:pt x="747" y="6343"/>
                      <a:pt x="834" y="6285"/>
                    </a:cubicBezTo>
                    <a:cubicBezTo>
                      <a:pt x="2826" y="4872"/>
                      <a:pt x="4963" y="2735"/>
                      <a:pt x="6774" y="816"/>
                    </a:cubicBezTo>
                    <a:cubicBezTo>
                      <a:pt x="6991" y="635"/>
                      <a:pt x="6991" y="345"/>
                      <a:pt x="6774" y="164"/>
                    </a:cubicBezTo>
                    <a:cubicBezTo>
                      <a:pt x="6683" y="55"/>
                      <a:pt x="6566" y="1"/>
                      <a:pt x="64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97" name="Google Shape;1244;p47"/>
              <p:cNvSpPr/>
              <p:nvPr/>
            </p:nvSpPr>
            <p:spPr>
              <a:xfrm>
                <a:off x="5519557" y="1088423"/>
                <a:ext cx="44476" cy="37346"/>
              </a:xfrm>
              <a:custGeom>
                <a:avLst/>
                <a:gdLst/>
                <a:ahLst/>
                <a:cxnLst/>
                <a:rect l="l" t="t" r="r" b="b"/>
                <a:pathLst>
                  <a:path w="2851" h="2394" extrusionOk="0">
                    <a:moveTo>
                      <a:pt x="2320" y="0"/>
                    </a:moveTo>
                    <a:cubicBezTo>
                      <a:pt x="2232" y="0"/>
                      <a:pt x="2141" y="24"/>
                      <a:pt x="2054" y="74"/>
                    </a:cubicBezTo>
                    <a:cubicBezTo>
                      <a:pt x="1366" y="472"/>
                      <a:pt x="786" y="980"/>
                      <a:pt x="315" y="1595"/>
                    </a:cubicBezTo>
                    <a:cubicBezTo>
                      <a:pt x="0" y="1910"/>
                      <a:pt x="226" y="2394"/>
                      <a:pt x="634" y="2394"/>
                    </a:cubicBezTo>
                    <a:cubicBezTo>
                      <a:pt x="648" y="2394"/>
                      <a:pt x="663" y="2393"/>
                      <a:pt x="677" y="2392"/>
                    </a:cubicBezTo>
                    <a:cubicBezTo>
                      <a:pt x="822" y="2356"/>
                      <a:pt x="931" y="2320"/>
                      <a:pt x="1040" y="2211"/>
                    </a:cubicBezTo>
                    <a:cubicBezTo>
                      <a:pt x="1438" y="1668"/>
                      <a:pt x="1945" y="1233"/>
                      <a:pt x="2525" y="907"/>
                    </a:cubicBezTo>
                    <a:cubicBezTo>
                      <a:pt x="2778" y="798"/>
                      <a:pt x="2851" y="472"/>
                      <a:pt x="2742" y="255"/>
                    </a:cubicBezTo>
                    <a:cubicBezTo>
                      <a:pt x="2647" y="89"/>
                      <a:pt x="2489" y="0"/>
                      <a:pt x="23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98" name="Google Shape;1245;p47"/>
              <p:cNvSpPr/>
              <p:nvPr/>
            </p:nvSpPr>
            <p:spPr>
              <a:xfrm>
                <a:off x="5895142" y="2207801"/>
                <a:ext cx="92118" cy="88171"/>
              </a:xfrm>
              <a:custGeom>
                <a:avLst/>
                <a:gdLst/>
                <a:ahLst/>
                <a:cxnLst/>
                <a:rect l="l" t="t" r="r" b="b"/>
                <a:pathLst>
                  <a:path w="5905" h="5652" extrusionOk="0">
                    <a:moveTo>
                      <a:pt x="5253" y="1"/>
                    </a:moveTo>
                    <a:cubicBezTo>
                      <a:pt x="3912" y="1"/>
                      <a:pt x="797" y="3913"/>
                      <a:pt x="182" y="4927"/>
                    </a:cubicBezTo>
                    <a:cubicBezTo>
                      <a:pt x="0" y="5144"/>
                      <a:pt x="73" y="5434"/>
                      <a:pt x="326" y="5579"/>
                    </a:cubicBezTo>
                    <a:cubicBezTo>
                      <a:pt x="399" y="5615"/>
                      <a:pt x="471" y="5651"/>
                      <a:pt x="544" y="5651"/>
                    </a:cubicBezTo>
                    <a:cubicBezTo>
                      <a:pt x="725" y="5651"/>
                      <a:pt x="870" y="5579"/>
                      <a:pt x="942" y="5434"/>
                    </a:cubicBezTo>
                    <a:cubicBezTo>
                      <a:pt x="1956" y="3840"/>
                      <a:pt x="4637" y="979"/>
                      <a:pt x="5253" y="943"/>
                    </a:cubicBezTo>
                    <a:cubicBezTo>
                      <a:pt x="5904" y="943"/>
                      <a:pt x="5904" y="1"/>
                      <a:pt x="525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99" name="Google Shape;1246;p47"/>
              <p:cNvSpPr/>
              <p:nvPr/>
            </p:nvSpPr>
            <p:spPr>
              <a:xfrm>
                <a:off x="5972549" y="2200578"/>
                <a:ext cx="66768" cy="62618"/>
              </a:xfrm>
              <a:custGeom>
                <a:avLst/>
                <a:gdLst/>
                <a:ahLst/>
                <a:cxnLst/>
                <a:rect l="l" t="t" r="r" b="b"/>
                <a:pathLst>
                  <a:path w="4280" h="4014" extrusionOk="0">
                    <a:moveTo>
                      <a:pt x="3613" y="0"/>
                    </a:moveTo>
                    <a:cubicBezTo>
                      <a:pt x="3490" y="0"/>
                      <a:pt x="3364" y="51"/>
                      <a:pt x="3261" y="174"/>
                    </a:cubicBezTo>
                    <a:cubicBezTo>
                      <a:pt x="2754" y="754"/>
                      <a:pt x="2210" y="1297"/>
                      <a:pt x="1631" y="1804"/>
                    </a:cubicBezTo>
                    <a:cubicBezTo>
                      <a:pt x="1160" y="2239"/>
                      <a:pt x="653" y="2710"/>
                      <a:pt x="182" y="3217"/>
                    </a:cubicBezTo>
                    <a:cubicBezTo>
                      <a:pt x="1" y="3398"/>
                      <a:pt x="37" y="3687"/>
                      <a:pt x="254" y="3869"/>
                    </a:cubicBezTo>
                    <a:cubicBezTo>
                      <a:pt x="327" y="3941"/>
                      <a:pt x="435" y="4013"/>
                      <a:pt x="544" y="4013"/>
                    </a:cubicBezTo>
                    <a:cubicBezTo>
                      <a:pt x="689" y="4013"/>
                      <a:pt x="798" y="3941"/>
                      <a:pt x="906" y="3832"/>
                    </a:cubicBezTo>
                    <a:cubicBezTo>
                      <a:pt x="1341" y="3398"/>
                      <a:pt x="1812" y="2927"/>
                      <a:pt x="2283" y="2492"/>
                    </a:cubicBezTo>
                    <a:cubicBezTo>
                      <a:pt x="2898" y="1949"/>
                      <a:pt x="3442" y="1369"/>
                      <a:pt x="3985" y="790"/>
                    </a:cubicBezTo>
                    <a:cubicBezTo>
                      <a:pt x="4280" y="415"/>
                      <a:pt x="3960" y="0"/>
                      <a:pt x="36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00" name="Google Shape;1247;p47"/>
              <p:cNvSpPr/>
              <p:nvPr/>
            </p:nvSpPr>
            <p:spPr>
              <a:xfrm>
                <a:off x="5653295" y="1253830"/>
                <a:ext cx="46348" cy="54990"/>
              </a:xfrm>
              <a:custGeom>
                <a:avLst/>
                <a:gdLst/>
                <a:ahLst/>
                <a:cxnLst/>
                <a:rect l="l" t="t" r="r" b="b"/>
                <a:pathLst>
                  <a:path w="2971" h="3525" extrusionOk="0">
                    <a:moveTo>
                      <a:pt x="2423" y="1"/>
                    </a:moveTo>
                    <a:cubicBezTo>
                      <a:pt x="2312" y="1"/>
                      <a:pt x="2199" y="38"/>
                      <a:pt x="2102" y="120"/>
                    </a:cubicBezTo>
                    <a:cubicBezTo>
                      <a:pt x="1558" y="663"/>
                      <a:pt x="1087" y="1243"/>
                      <a:pt x="725" y="1931"/>
                    </a:cubicBezTo>
                    <a:cubicBezTo>
                      <a:pt x="544" y="2257"/>
                      <a:pt x="363" y="2547"/>
                      <a:pt x="182" y="2800"/>
                    </a:cubicBezTo>
                    <a:cubicBezTo>
                      <a:pt x="1" y="2981"/>
                      <a:pt x="37" y="3307"/>
                      <a:pt x="254" y="3452"/>
                    </a:cubicBezTo>
                    <a:cubicBezTo>
                      <a:pt x="327" y="3489"/>
                      <a:pt x="435" y="3525"/>
                      <a:pt x="544" y="3525"/>
                    </a:cubicBezTo>
                    <a:cubicBezTo>
                      <a:pt x="689" y="3525"/>
                      <a:pt x="834" y="3452"/>
                      <a:pt x="906" y="3344"/>
                    </a:cubicBezTo>
                    <a:cubicBezTo>
                      <a:pt x="1124" y="3054"/>
                      <a:pt x="1341" y="2764"/>
                      <a:pt x="1522" y="2402"/>
                    </a:cubicBezTo>
                    <a:cubicBezTo>
                      <a:pt x="1848" y="1822"/>
                      <a:pt x="2246" y="1315"/>
                      <a:pt x="2717" y="844"/>
                    </a:cubicBezTo>
                    <a:cubicBezTo>
                      <a:pt x="2935" y="663"/>
                      <a:pt x="2971" y="374"/>
                      <a:pt x="2790" y="156"/>
                    </a:cubicBezTo>
                    <a:cubicBezTo>
                      <a:pt x="2690" y="57"/>
                      <a:pt x="2558" y="1"/>
                      <a:pt x="24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01" name="Google Shape;1248;p47"/>
              <p:cNvSpPr/>
              <p:nvPr/>
            </p:nvSpPr>
            <p:spPr>
              <a:xfrm>
                <a:off x="5717458" y="1246482"/>
                <a:ext cx="39406" cy="33056"/>
              </a:xfrm>
              <a:custGeom>
                <a:avLst/>
                <a:gdLst/>
                <a:ahLst/>
                <a:cxnLst/>
                <a:rect l="l" t="t" r="r" b="b"/>
                <a:pathLst>
                  <a:path w="2526" h="2119" extrusionOk="0">
                    <a:moveTo>
                      <a:pt x="1813" y="0"/>
                    </a:moveTo>
                    <a:cubicBezTo>
                      <a:pt x="1710" y="0"/>
                      <a:pt x="1602" y="36"/>
                      <a:pt x="1502" y="120"/>
                    </a:cubicBezTo>
                    <a:cubicBezTo>
                      <a:pt x="1104" y="482"/>
                      <a:pt x="705" y="917"/>
                      <a:pt x="307" y="1315"/>
                    </a:cubicBezTo>
                    <a:cubicBezTo>
                      <a:pt x="1" y="1621"/>
                      <a:pt x="205" y="2119"/>
                      <a:pt x="591" y="2119"/>
                    </a:cubicBezTo>
                    <a:cubicBezTo>
                      <a:pt x="616" y="2119"/>
                      <a:pt x="642" y="2117"/>
                      <a:pt x="669" y="2112"/>
                    </a:cubicBezTo>
                    <a:cubicBezTo>
                      <a:pt x="778" y="2112"/>
                      <a:pt x="922" y="2076"/>
                      <a:pt x="995" y="1967"/>
                    </a:cubicBezTo>
                    <a:cubicBezTo>
                      <a:pt x="1357" y="1569"/>
                      <a:pt x="1756" y="1171"/>
                      <a:pt x="2154" y="808"/>
                    </a:cubicBezTo>
                    <a:cubicBezTo>
                      <a:pt x="2525" y="494"/>
                      <a:pt x="2199" y="0"/>
                      <a:pt x="18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02" name="Google Shape;1249;p47"/>
              <p:cNvSpPr/>
              <p:nvPr/>
            </p:nvSpPr>
            <p:spPr>
              <a:xfrm>
                <a:off x="4952637" y="2273945"/>
                <a:ext cx="55505" cy="62150"/>
              </a:xfrm>
              <a:custGeom>
                <a:avLst/>
                <a:gdLst/>
                <a:ahLst/>
                <a:cxnLst/>
                <a:rect l="l" t="t" r="r" b="b"/>
                <a:pathLst>
                  <a:path w="3558" h="3984" extrusionOk="0">
                    <a:moveTo>
                      <a:pt x="2894" y="0"/>
                    </a:moveTo>
                    <a:cubicBezTo>
                      <a:pt x="2786" y="0"/>
                      <a:pt x="2673" y="43"/>
                      <a:pt x="2572" y="144"/>
                    </a:cubicBezTo>
                    <a:cubicBezTo>
                      <a:pt x="1956" y="759"/>
                      <a:pt x="1377" y="1448"/>
                      <a:pt x="906" y="2172"/>
                    </a:cubicBezTo>
                    <a:cubicBezTo>
                      <a:pt x="688" y="2534"/>
                      <a:pt x="435" y="2896"/>
                      <a:pt x="145" y="3222"/>
                    </a:cubicBezTo>
                    <a:cubicBezTo>
                      <a:pt x="0" y="3440"/>
                      <a:pt x="36" y="3729"/>
                      <a:pt x="254" y="3911"/>
                    </a:cubicBezTo>
                    <a:cubicBezTo>
                      <a:pt x="326" y="3947"/>
                      <a:pt x="435" y="3983"/>
                      <a:pt x="544" y="3983"/>
                    </a:cubicBezTo>
                    <a:cubicBezTo>
                      <a:pt x="688" y="3983"/>
                      <a:pt x="797" y="3947"/>
                      <a:pt x="906" y="3802"/>
                    </a:cubicBezTo>
                    <a:cubicBezTo>
                      <a:pt x="1196" y="3476"/>
                      <a:pt x="1449" y="3077"/>
                      <a:pt x="1703" y="2715"/>
                    </a:cubicBezTo>
                    <a:cubicBezTo>
                      <a:pt x="2137" y="2027"/>
                      <a:pt x="2644" y="1411"/>
                      <a:pt x="3224" y="796"/>
                    </a:cubicBezTo>
                    <a:cubicBezTo>
                      <a:pt x="3558" y="462"/>
                      <a:pt x="3251" y="0"/>
                      <a:pt x="28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03" name="Google Shape;1250;p47"/>
              <p:cNvSpPr/>
              <p:nvPr/>
            </p:nvSpPr>
            <p:spPr>
              <a:xfrm>
                <a:off x="5373026" y="960737"/>
                <a:ext cx="280285" cy="323794"/>
              </a:xfrm>
              <a:custGeom>
                <a:avLst/>
                <a:gdLst/>
                <a:ahLst/>
                <a:cxnLst/>
                <a:rect l="l" t="t" r="r" b="b"/>
                <a:pathLst>
                  <a:path w="17967" h="20756" extrusionOk="0">
                    <a:moveTo>
                      <a:pt x="8175" y="6081"/>
                    </a:moveTo>
                    <a:cubicBezTo>
                      <a:pt x="8318" y="6081"/>
                      <a:pt x="8465" y="6155"/>
                      <a:pt x="8549" y="6303"/>
                    </a:cubicBezTo>
                    <a:cubicBezTo>
                      <a:pt x="8694" y="6484"/>
                      <a:pt x="8658" y="6810"/>
                      <a:pt x="8440" y="6955"/>
                    </a:cubicBezTo>
                    <a:cubicBezTo>
                      <a:pt x="7970" y="7281"/>
                      <a:pt x="7535" y="7643"/>
                      <a:pt x="7064" y="8005"/>
                    </a:cubicBezTo>
                    <a:cubicBezTo>
                      <a:pt x="6738" y="8295"/>
                      <a:pt x="6412" y="8585"/>
                      <a:pt x="6086" y="8802"/>
                    </a:cubicBezTo>
                    <a:cubicBezTo>
                      <a:pt x="5977" y="8875"/>
                      <a:pt x="5905" y="8911"/>
                      <a:pt x="5796" y="8911"/>
                    </a:cubicBezTo>
                    <a:cubicBezTo>
                      <a:pt x="5651" y="8911"/>
                      <a:pt x="5507" y="8839"/>
                      <a:pt x="5398" y="8730"/>
                    </a:cubicBezTo>
                    <a:cubicBezTo>
                      <a:pt x="5253" y="8513"/>
                      <a:pt x="5289" y="8223"/>
                      <a:pt x="5507" y="8078"/>
                    </a:cubicBezTo>
                    <a:cubicBezTo>
                      <a:pt x="5833" y="7824"/>
                      <a:pt x="6159" y="7571"/>
                      <a:pt x="6485" y="7281"/>
                    </a:cubicBezTo>
                    <a:cubicBezTo>
                      <a:pt x="6955" y="6919"/>
                      <a:pt x="7390" y="6520"/>
                      <a:pt x="7897" y="6194"/>
                    </a:cubicBezTo>
                    <a:cubicBezTo>
                      <a:pt x="7973" y="6119"/>
                      <a:pt x="8073" y="6081"/>
                      <a:pt x="8175" y="6081"/>
                    </a:cubicBezTo>
                    <a:close/>
                    <a:moveTo>
                      <a:pt x="11674" y="8193"/>
                    </a:moveTo>
                    <a:cubicBezTo>
                      <a:pt x="11847" y="8193"/>
                      <a:pt x="12024" y="8291"/>
                      <a:pt x="12099" y="8440"/>
                    </a:cubicBezTo>
                    <a:cubicBezTo>
                      <a:pt x="12244" y="8657"/>
                      <a:pt x="12135" y="8983"/>
                      <a:pt x="11918" y="9092"/>
                    </a:cubicBezTo>
                    <a:cubicBezTo>
                      <a:pt x="11338" y="9418"/>
                      <a:pt x="10831" y="9853"/>
                      <a:pt x="10396" y="10396"/>
                    </a:cubicBezTo>
                    <a:cubicBezTo>
                      <a:pt x="10324" y="10505"/>
                      <a:pt x="10179" y="10541"/>
                      <a:pt x="10034" y="10577"/>
                    </a:cubicBezTo>
                    <a:cubicBezTo>
                      <a:pt x="10019" y="10578"/>
                      <a:pt x="10005" y="10579"/>
                      <a:pt x="9991" y="10579"/>
                    </a:cubicBezTo>
                    <a:cubicBezTo>
                      <a:pt x="9585" y="10579"/>
                      <a:pt x="9392" y="10095"/>
                      <a:pt x="9672" y="9780"/>
                    </a:cubicBezTo>
                    <a:cubicBezTo>
                      <a:pt x="10179" y="9165"/>
                      <a:pt x="10759" y="8657"/>
                      <a:pt x="11447" y="8259"/>
                    </a:cubicBezTo>
                    <a:cubicBezTo>
                      <a:pt x="11515" y="8214"/>
                      <a:pt x="11594" y="8193"/>
                      <a:pt x="11674" y="8193"/>
                    </a:cubicBezTo>
                    <a:close/>
                    <a:moveTo>
                      <a:pt x="11447" y="5624"/>
                    </a:moveTo>
                    <a:cubicBezTo>
                      <a:pt x="11565" y="5624"/>
                      <a:pt x="11682" y="5669"/>
                      <a:pt x="11773" y="5760"/>
                    </a:cubicBezTo>
                    <a:cubicBezTo>
                      <a:pt x="11954" y="5941"/>
                      <a:pt x="11954" y="6267"/>
                      <a:pt x="11773" y="6448"/>
                    </a:cubicBezTo>
                    <a:cubicBezTo>
                      <a:pt x="9926" y="8331"/>
                      <a:pt x="7789" y="10468"/>
                      <a:pt x="5833" y="11881"/>
                    </a:cubicBezTo>
                    <a:cubicBezTo>
                      <a:pt x="5748" y="11952"/>
                      <a:pt x="5652" y="11984"/>
                      <a:pt x="5558" y="11984"/>
                    </a:cubicBezTo>
                    <a:cubicBezTo>
                      <a:pt x="5411" y="11984"/>
                      <a:pt x="5269" y="11905"/>
                      <a:pt x="5181" y="11772"/>
                    </a:cubicBezTo>
                    <a:cubicBezTo>
                      <a:pt x="4999" y="11591"/>
                      <a:pt x="5072" y="11265"/>
                      <a:pt x="5289" y="11120"/>
                    </a:cubicBezTo>
                    <a:cubicBezTo>
                      <a:pt x="7209" y="9744"/>
                      <a:pt x="9310" y="7643"/>
                      <a:pt x="11121" y="5760"/>
                    </a:cubicBezTo>
                    <a:cubicBezTo>
                      <a:pt x="11211" y="5669"/>
                      <a:pt x="11329" y="5624"/>
                      <a:pt x="11447" y="5624"/>
                    </a:cubicBezTo>
                    <a:close/>
                    <a:moveTo>
                      <a:pt x="6412" y="1"/>
                    </a:moveTo>
                    <a:cubicBezTo>
                      <a:pt x="6303" y="37"/>
                      <a:pt x="6195" y="73"/>
                      <a:pt x="6122" y="145"/>
                    </a:cubicBezTo>
                    <a:cubicBezTo>
                      <a:pt x="5398" y="580"/>
                      <a:pt x="4746" y="1123"/>
                      <a:pt x="4166" y="1739"/>
                    </a:cubicBezTo>
                    <a:cubicBezTo>
                      <a:pt x="4070" y="1836"/>
                      <a:pt x="3941" y="1884"/>
                      <a:pt x="3812" y="1884"/>
                    </a:cubicBezTo>
                    <a:cubicBezTo>
                      <a:pt x="3748" y="1884"/>
                      <a:pt x="3683" y="1872"/>
                      <a:pt x="3623" y="1848"/>
                    </a:cubicBezTo>
                    <a:lnTo>
                      <a:pt x="1921" y="1051"/>
                    </a:lnTo>
                    <a:cubicBezTo>
                      <a:pt x="762" y="6991"/>
                      <a:pt x="146" y="13040"/>
                      <a:pt x="1" y="19089"/>
                    </a:cubicBezTo>
                    <a:lnTo>
                      <a:pt x="870" y="18437"/>
                    </a:lnTo>
                    <a:cubicBezTo>
                      <a:pt x="946" y="18377"/>
                      <a:pt x="1040" y="18348"/>
                      <a:pt x="1135" y="18348"/>
                    </a:cubicBezTo>
                    <a:cubicBezTo>
                      <a:pt x="1268" y="18348"/>
                      <a:pt x="1402" y="18404"/>
                      <a:pt x="1486" y="18510"/>
                    </a:cubicBezTo>
                    <a:cubicBezTo>
                      <a:pt x="2138" y="19198"/>
                      <a:pt x="2899" y="19850"/>
                      <a:pt x="3659" y="20393"/>
                    </a:cubicBezTo>
                    <a:lnTo>
                      <a:pt x="6340" y="19270"/>
                    </a:lnTo>
                    <a:cubicBezTo>
                      <a:pt x="6847" y="19017"/>
                      <a:pt x="7426" y="18836"/>
                      <a:pt x="8042" y="18799"/>
                    </a:cubicBezTo>
                    <a:cubicBezTo>
                      <a:pt x="8223" y="18799"/>
                      <a:pt x="8440" y="18836"/>
                      <a:pt x="8622" y="18908"/>
                    </a:cubicBezTo>
                    <a:cubicBezTo>
                      <a:pt x="9165" y="19089"/>
                      <a:pt x="9636" y="19451"/>
                      <a:pt x="9926" y="19958"/>
                    </a:cubicBezTo>
                    <a:lnTo>
                      <a:pt x="10034" y="20140"/>
                    </a:lnTo>
                    <a:cubicBezTo>
                      <a:pt x="10201" y="20474"/>
                      <a:pt x="10537" y="20652"/>
                      <a:pt x="10875" y="20652"/>
                    </a:cubicBezTo>
                    <a:cubicBezTo>
                      <a:pt x="11123" y="20652"/>
                      <a:pt x="11372" y="20556"/>
                      <a:pt x="11556" y="20357"/>
                    </a:cubicBezTo>
                    <a:lnTo>
                      <a:pt x="12497" y="19524"/>
                    </a:lnTo>
                    <a:cubicBezTo>
                      <a:pt x="12678" y="19343"/>
                      <a:pt x="12932" y="19234"/>
                      <a:pt x="13222" y="19198"/>
                    </a:cubicBezTo>
                    <a:lnTo>
                      <a:pt x="13258" y="19198"/>
                    </a:lnTo>
                    <a:cubicBezTo>
                      <a:pt x="13548" y="19198"/>
                      <a:pt x="13801" y="19306"/>
                      <a:pt x="14019" y="19451"/>
                    </a:cubicBezTo>
                    <a:cubicBezTo>
                      <a:pt x="14598" y="19850"/>
                      <a:pt x="15178" y="20284"/>
                      <a:pt x="15721" y="20755"/>
                    </a:cubicBezTo>
                    <a:cubicBezTo>
                      <a:pt x="16989" y="17133"/>
                      <a:pt x="17134" y="13294"/>
                      <a:pt x="17278" y="9599"/>
                    </a:cubicBezTo>
                    <a:cubicBezTo>
                      <a:pt x="17315" y="6919"/>
                      <a:pt x="17532" y="4238"/>
                      <a:pt x="17967" y="1594"/>
                    </a:cubicBezTo>
                    <a:lnTo>
                      <a:pt x="17967" y="1594"/>
                    </a:lnTo>
                    <a:lnTo>
                      <a:pt x="14924" y="2826"/>
                    </a:lnTo>
                    <a:cubicBezTo>
                      <a:pt x="14867" y="2854"/>
                      <a:pt x="14806" y="2868"/>
                      <a:pt x="14743" y="2868"/>
                    </a:cubicBezTo>
                    <a:cubicBezTo>
                      <a:pt x="14568" y="2868"/>
                      <a:pt x="14389" y="2760"/>
                      <a:pt x="14308" y="2572"/>
                    </a:cubicBezTo>
                    <a:cubicBezTo>
                      <a:pt x="14055" y="1993"/>
                      <a:pt x="13620" y="1522"/>
                      <a:pt x="13077" y="1160"/>
                    </a:cubicBezTo>
                    <a:cubicBezTo>
                      <a:pt x="12932" y="1015"/>
                      <a:pt x="12715" y="942"/>
                      <a:pt x="12461" y="906"/>
                    </a:cubicBezTo>
                    <a:cubicBezTo>
                      <a:pt x="12280" y="942"/>
                      <a:pt x="12099" y="979"/>
                      <a:pt x="11954" y="1051"/>
                    </a:cubicBezTo>
                    <a:cubicBezTo>
                      <a:pt x="11121" y="1413"/>
                      <a:pt x="10360" y="1775"/>
                      <a:pt x="9600" y="2210"/>
                    </a:cubicBezTo>
                    <a:cubicBezTo>
                      <a:pt x="9532" y="2251"/>
                      <a:pt x="9454" y="2271"/>
                      <a:pt x="9375" y="2271"/>
                    </a:cubicBezTo>
                    <a:cubicBezTo>
                      <a:pt x="9244" y="2271"/>
                      <a:pt x="9111" y="2215"/>
                      <a:pt x="9020" y="2101"/>
                    </a:cubicBezTo>
                    <a:cubicBezTo>
                      <a:pt x="8332" y="1413"/>
                      <a:pt x="7535" y="761"/>
                      <a:pt x="6702" y="145"/>
                    </a:cubicBezTo>
                    <a:cubicBezTo>
                      <a:pt x="6629" y="73"/>
                      <a:pt x="6521" y="37"/>
                      <a:pt x="641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867" kern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92" name="Rectangle 91"/>
            <p:cNvSpPr/>
            <p:nvPr/>
          </p:nvSpPr>
          <p:spPr>
            <a:xfrm>
              <a:off x="768098" y="4796055"/>
              <a:ext cx="761747" cy="92333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5400" dirty="0" smtClean="0">
                  <a:latin typeface="Arial" pitchFamily="34" charset="0"/>
                  <a:cs typeface="Arial" pitchFamily="34" charset="0"/>
                </a:rPr>
                <a:t>[ ]</a:t>
              </a:r>
              <a:endParaRPr lang="en-US" sz="54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04" name="Group 103"/>
          <p:cNvGrpSpPr/>
          <p:nvPr/>
        </p:nvGrpSpPr>
        <p:grpSpPr>
          <a:xfrm>
            <a:off x="10685180" y="1634766"/>
            <a:ext cx="1556499" cy="1534954"/>
            <a:chOff x="2114621" y="5283051"/>
            <a:chExt cx="1556499" cy="1534954"/>
          </a:xfrm>
        </p:grpSpPr>
        <p:grpSp>
          <p:nvGrpSpPr>
            <p:cNvPr id="105" name="Google Shape;1239;p47"/>
            <p:cNvGrpSpPr/>
            <p:nvPr/>
          </p:nvGrpSpPr>
          <p:grpSpPr>
            <a:xfrm>
              <a:off x="2114621" y="5283051"/>
              <a:ext cx="1556499" cy="1534954"/>
              <a:chOff x="4875791" y="946666"/>
              <a:chExt cx="1263475" cy="1443671"/>
            </a:xfrm>
          </p:grpSpPr>
          <p:sp>
            <p:nvSpPr>
              <p:cNvPr id="107" name="Google Shape;1240;p47"/>
              <p:cNvSpPr/>
              <p:nvPr/>
            </p:nvSpPr>
            <p:spPr>
              <a:xfrm>
                <a:off x="5455534" y="1055601"/>
                <a:ext cx="53695" cy="44148"/>
              </a:xfrm>
              <a:custGeom>
                <a:avLst/>
                <a:gdLst/>
                <a:ahLst/>
                <a:cxnLst/>
                <a:rect l="l" t="t" r="r" b="b"/>
                <a:pathLst>
                  <a:path w="3442" h="2830" extrusionOk="0">
                    <a:moveTo>
                      <a:pt x="2902" y="0"/>
                    </a:moveTo>
                    <a:cubicBezTo>
                      <a:pt x="2802" y="0"/>
                      <a:pt x="2699" y="38"/>
                      <a:pt x="2608" y="113"/>
                    </a:cubicBezTo>
                    <a:cubicBezTo>
                      <a:pt x="2174" y="439"/>
                      <a:pt x="1666" y="838"/>
                      <a:pt x="1232" y="1200"/>
                    </a:cubicBezTo>
                    <a:cubicBezTo>
                      <a:pt x="906" y="1490"/>
                      <a:pt x="580" y="1743"/>
                      <a:pt x="254" y="1997"/>
                    </a:cubicBezTo>
                    <a:cubicBezTo>
                      <a:pt x="36" y="2142"/>
                      <a:pt x="0" y="2432"/>
                      <a:pt x="145" y="2649"/>
                    </a:cubicBezTo>
                    <a:cubicBezTo>
                      <a:pt x="254" y="2758"/>
                      <a:pt x="362" y="2830"/>
                      <a:pt x="507" y="2830"/>
                    </a:cubicBezTo>
                    <a:cubicBezTo>
                      <a:pt x="616" y="2830"/>
                      <a:pt x="725" y="2794"/>
                      <a:pt x="797" y="2721"/>
                    </a:cubicBezTo>
                    <a:cubicBezTo>
                      <a:pt x="1123" y="2504"/>
                      <a:pt x="1449" y="2214"/>
                      <a:pt x="1811" y="1924"/>
                    </a:cubicBezTo>
                    <a:cubicBezTo>
                      <a:pt x="2246" y="1562"/>
                      <a:pt x="2717" y="1200"/>
                      <a:pt x="3151" y="874"/>
                    </a:cubicBezTo>
                    <a:cubicBezTo>
                      <a:pt x="3369" y="729"/>
                      <a:pt x="3441" y="403"/>
                      <a:pt x="3260" y="222"/>
                    </a:cubicBezTo>
                    <a:cubicBezTo>
                      <a:pt x="3176" y="74"/>
                      <a:pt x="3042" y="0"/>
                      <a:pt x="29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08" name="Google Shape;1241;p47"/>
              <p:cNvSpPr/>
              <p:nvPr/>
            </p:nvSpPr>
            <p:spPr>
              <a:xfrm>
                <a:off x="4952637" y="2200313"/>
                <a:ext cx="1086088" cy="135782"/>
              </a:xfrm>
              <a:custGeom>
                <a:avLst/>
                <a:gdLst/>
                <a:ahLst/>
                <a:cxnLst/>
                <a:rect l="l" t="t" r="r" b="b"/>
                <a:pathLst>
                  <a:path w="69621" h="8704" extrusionOk="0">
                    <a:moveTo>
                      <a:pt x="68963" y="1"/>
                    </a:moveTo>
                    <a:cubicBezTo>
                      <a:pt x="68838" y="1"/>
                      <a:pt x="68709" y="56"/>
                      <a:pt x="68603" y="191"/>
                    </a:cubicBezTo>
                    <a:cubicBezTo>
                      <a:pt x="68096" y="771"/>
                      <a:pt x="67589" y="1278"/>
                      <a:pt x="67010" y="1821"/>
                    </a:cubicBezTo>
                    <a:cubicBezTo>
                      <a:pt x="66539" y="2256"/>
                      <a:pt x="66032" y="2727"/>
                      <a:pt x="65561" y="3234"/>
                    </a:cubicBezTo>
                    <a:cubicBezTo>
                      <a:pt x="65380" y="3415"/>
                      <a:pt x="65380" y="3704"/>
                      <a:pt x="65597" y="3886"/>
                    </a:cubicBezTo>
                    <a:cubicBezTo>
                      <a:pt x="65670" y="3958"/>
                      <a:pt x="65814" y="3994"/>
                      <a:pt x="65923" y="3994"/>
                    </a:cubicBezTo>
                    <a:cubicBezTo>
                      <a:pt x="66032" y="3994"/>
                      <a:pt x="66177" y="3958"/>
                      <a:pt x="66249" y="3849"/>
                    </a:cubicBezTo>
                    <a:cubicBezTo>
                      <a:pt x="66684" y="3415"/>
                      <a:pt x="67191" y="2944"/>
                      <a:pt x="67662" y="2509"/>
                    </a:cubicBezTo>
                    <a:cubicBezTo>
                      <a:pt x="68241" y="1966"/>
                      <a:pt x="68821" y="1386"/>
                      <a:pt x="69328" y="771"/>
                    </a:cubicBezTo>
                    <a:cubicBezTo>
                      <a:pt x="69620" y="425"/>
                      <a:pt x="69308" y="1"/>
                      <a:pt x="68963" y="1"/>
                    </a:cubicBezTo>
                    <a:close/>
                    <a:moveTo>
                      <a:pt x="65670" y="481"/>
                    </a:moveTo>
                    <a:cubicBezTo>
                      <a:pt x="64329" y="481"/>
                      <a:pt x="61214" y="4393"/>
                      <a:pt x="60599" y="5407"/>
                    </a:cubicBezTo>
                    <a:cubicBezTo>
                      <a:pt x="60417" y="5624"/>
                      <a:pt x="60490" y="5914"/>
                      <a:pt x="60743" y="6059"/>
                    </a:cubicBezTo>
                    <a:cubicBezTo>
                      <a:pt x="60816" y="6095"/>
                      <a:pt x="60888" y="6131"/>
                      <a:pt x="60961" y="6131"/>
                    </a:cubicBezTo>
                    <a:cubicBezTo>
                      <a:pt x="61142" y="6131"/>
                      <a:pt x="61287" y="6059"/>
                      <a:pt x="61359" y="5914"/>
                    </a:cubicBezTo>
                    <a:cubicBezTo>
                      <a:pt x="62373" y="4320"/>
                      <a:pt x="65054" y="1459"/>
                      <a:pt x="65670" y="1423"/>
                    </a:cubicBezTo>
                    <a:cubicBezTo>
                      <a:pt x="66285" y="1423"/>
                      <a:pt x="66285" y="481"/>
                      <a:pt x="65670" y="481"/>
                    </a:cubicBezTo>
                    <a:close/>
                    <a:moveTo>
                      <a:pt x="2877" y="4720"/>
                    </a:moveTo>
                    <a:cubicBezTo>
                      <a:pt x="2764" y="4720"/>
                      <a:pt x="2645" y="4763"/>
                      <a:pt x="2536" y="4864"/>
                    </a:cubicBezTo>
                    <a:cubicBezTo>
                      <a:pt x="1956" y="5479"/>
                      <a:pt x="1377" y="6168"/>
                      <a:pt x="906" y="6892"/>
                    </a:cubicBezTo>
                    <a:cubicBezTo>
                      <a:pt x="652" y="7254"/>
                      <a:pt x="435" y="7616"/>
                      <a:pt x="145" y="7942"/>
                    </a:cubicBezTo>
                    <a:cubicBezTo>
                      <a:pt x="0" y="8160"/>
                      <a:pt x="36" y="8449"/>
                      <a:pt x="254" y="8631"/>
                    </a:cubicBezTo>
                    <a:cubicBezTo>
                      <a:pt x="326" y="8667"/>
                      <a:pt x="435" y="8703"/>
                      <a:pt x="507" y="8703"/>
                    </a:cubicBezTo>
                    <a:cubicBezTo>
                      <a:pt x="688" y="8703"/>
                      <a:pt x="797" y="8667"/>
                      <a:pt x="906" y="8522"/>
                    </a:cubicBezTo>
                    <a:cubicBezTo>
                      <a:pt x="1159" y="8196"/>
                      <a:pt x="1449" y="7797"/>
                      <a:pt x="1703" y="7435"/>
                    </a:cubicBezTo>
                    <a:cubicBezTo>
                      <a:pt x="2137" y="6747"/>
                      <a:pt x="2644" y="6131"/>
                      <a:pt x="3224" y="5516"/>
                    </a:cubicBezTo>
                    <a:cubicBezTo>
                      <a:pt x="3558" y="5182"/>
                      <a:pt x="3251" y="4720"/>
                      <a:pt x="2877" y="4720"/>
                    </a:cubicBezTo>
                    <a:close/>
                  </a:path>
                </a:pathLst>
              </a:custGeom>
              <a:solidFill>
                <a:srgbClr val="21305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09" name="Google Shape;1242;p47"/>
              <p:cNvSpPr/>
              <p:nvPr/>
            </p:nvSpPr>
            <p:spPr>
              <a:xfrm>
                <a:off x="4875791" y="946666"/>
                <a:ext cx="1263475" cy="1443671"/>
              </a:xfrm>
              <a:custGeom>
                <a:avLst/>
                <a:gdLst/>
                <a:ahLst/>
                <a:cxnLst/>
                <a:rect l="l" t="t" r="r" b="b"/>
                <a:pathLst>
                  <a:path w="80992" h="92543" extrusionOk="0">
                    <a:moveTo>
                      <a:pt x="38286" y="939"/>
                    </a:moveTo>
                    <a:cubicBezTo>
                      <a:pt x="38395" y="975"/>
                      <a:pt x="38503" y="1011"/>
                      <a:pt x="38576" y="1084"/>
                    </a:cubicBezTo>
                    <a:cubicBezTo>
                      <a:pt x="39409" y="1663"/>
                      <a:pt x="40206" y="2315"/>
                      <a:pt x="40894" y="3040"/>
                    </a:cubicBezTo>
                    <a:cubicBezTo>
                      <a:pt x="40982" y="3127"/>
                      <a:pt x="41109" y="3175"/>
                      <a:pt x="41237" y="3175"/>
                    </a:cubicBezTo>
                    <a:cubicBezTo>
                      <a:pt x="41319" y="3175"/>
                      <a:pt x="41402" y="3155"/>
                      <a:pt x="41474" y="3112"/>
                    </a:cubicBezTo>
                    <a:cubicBezTo>
                      <a:pt x="42234" y="2714"/>
                      <a:pt x="43031" y="2315"/>
                      <a:pt x="43828" y="1989"/>
                    </a:cubicBezTo>
                    <a:cubicBezTo>
                      <a:pt x="44009" y="1881"/>
                      <a:pt x="44190" y="1844"/>
                      <a:pt x="44371" y="1844"/>
                    </a:cubicBezTo>
                    <a:cubicBezTo>
                      <a:pt x="44589" y="1844"/>
                      <a:pt x="44806" y="1953"/>
                      <a:pt x="44987" y="2098"/>
                    </a:cubicBezTo>
                    <a:cubicBezTo>
                      <a:pt x="45494" y="2424"/>
                      <a:pt x="45929" y="2931"/>
                      <a:pt x="46219" y="3510"/>
                    </a:cubicBezTo>
                    <a:cubicBezTo>
                      <a:pt x="46298" y="3670"/>
                      <a:pt x="46455" y="3770"/>
                      <a:pt x="46633" y="3770"/>
                    </a:cubicBezTo>
                    <a:cubicBezTo>
                      <a:pt x="46698" y="3770"/>
                      <a:pt x="46766" y="3757"/>
                      <a:pt x="46834" y="3728"/>
                    </a:cubicBezTo>
                    <a:lnTo>
                      <a:pt x="49877" y="2532"/>
                    </a:lnTo>
                    <a:lnTo>
                      <a:pt x="49877" y="2532"/>
                    </a:lnTo>
                    <a:cubicBezTo>
                      <a:pt x="49442" y="5177"/>
                      <a:pt x="49189" y="7821"/>
                      <a:pt x="49152" y="10501"/>
                    </a:cubicBezTo>
                    <a:cubicBezTo>
                      <a:pt x="49008" y="14232"/>
                      <a:pt x="48863" y="18071"/>
                      <a:pt x="47595" y="21694"/>
                    </a:cubicBezTo>
                    <a:cubicBezTo>
                      <a:pt x="47052" y="21186"/>
                      <a:pt x="46508" y="20752"/>
                      <a:pt x="45893" y="20390"/>
                    </a:cubicBezTo>
                    <a:cubicBezTo>
                      <a:pt x="45675" y="20208"/>
                      <a:pt x="45422" y="20136"/>
                      <a:pt x="45168" y="20100"/>
                    </a:cubicBezTo>
                    <a:lnTo>
                      <a:pt x="45096" y="20100"/>
                    </a:lnTo>
                    <a:cubicBezTo>
                      <a:pt x="44842" y="20136"/>
                      <a:pt x="44589" y="20245"/>
                      <a:pt x="44371" y="20462"/>
                    </a:cubicBezTo>
                    <a:lnTo>
                      <a:pt x="43430" y="21295"/>
                    </a:lnTo>
                    <a:cubicBezTo>
                      <a:pt x="43246" y="21494"/>
                      <a:pt x="42997" y="21590"/>
                      <a:pt x="42749" y="21590"/>
                    </a:cubicBezTo>
                    <a:cubicBezTo>
                      <a:pt x="42411" y="21590"/>
                      <a:pt x="42075" y="21412"/>
                      <a:pt x="41908" y="21078"/>
                    </a:cubicBezTo>
                    <a:lnTo>
                      <a:pt x="41800" y="20897"/>
                    </a:lnTo>
                    <a:cubicBezTo>
                      <a:pt x="41510" y="20390"/>
                      <a:pt x="41039" y="20027"/>
                      <a:pt x="40496" y="19846"/>
                    </a:cubicBezTo>
                    <a:cubicBezTo>
                      <a:pt x="40314" y="19774"/>
                      <a:pt x="40097" y="19738"/>
                      <a:pt x="39916" y="19738"/>
                    </a:cubicBezTo>
                    <a:cubicBezTo>
                      <a:pt x="39300" y="19774"/>
                      <a:pt x="38721" y="19955"/>
                      <a:pt x="38214" y="20208"/>
                    </a:cubicBezTo>
                    <a:lnTo>
                      <a:pt x="35533" y="21331"/>
                    </a:lnTo>
                    <a:cubicBezTo>
                      <a:pt x="34773" y="20788"/>
                      <a:pt x="34012" y="20136"/>
                      <a:pt x="33360" y="19448"/>
                    </a:cubicBezTo>
                    <a:cubicBezTo>
                      <a:pt x="33276" y="19342"/>
                      <a:pt x="33142" y="19286"/>
                      <a:pt x="33009" y="19286"/>
                    </a:cubicBezTo>
                    <a:cubicBezTo>
                      <a:pt x="32914" y="19286"/>
                      <a:pt x="32820" y="19315"/>
                      <a:pt x="32744" y="19375"/>
                    </a:cubicBezTo>
                    <a:lnTo>
                      <a:pt x="31875" y="20027"/>
                    </a:lnTo>
                    <a:cubicBezTo>
                      <a:pt x="32020" y="13978"/>
                      <a:pt x="32636" y="7966"/>
                      <a:pt x="33795" y="2025"/>
                    </a:cubicBezTo>
                    <a:lnTo>
                      <a:pt x="35497" y="2750"/>
                    </a:lnTo>
                    <a:cubicBezTo>
                      <a:pt x="35557" y="2786"/>
                      <a:pt x="35622" y="2802"/>
                      <a:pt x="35686" y="2802"/>
                    </a:cubicBezTo>
                    <a:cubicBezTo>
                      <a:pt x="35815" y="2802"/>
                      <a:pt x="35944" y="2738"/>
                      <a:pt x="36040" y="2641"/>
                    </a:cubicBezTo>
                    <a:cubicBezTo>
                      <a:pt x="36620" y="2025"/>
                      <a:pt x="37272" y="1482"/>
                      <a:pt x="37996" y="1047"/>
                    </a:cubicBezTo>
                    <a:cubicBezTo>
                      <a:pt x="38069" y="1011"/>
                      <a:pt x="38177" y="939"/>
                      <a:pt x="38286" y="939"/>
                    </a:cubicBezTo>
                    <a:close/>
                    <a:moveTo>
                      <a:pt x="14090" y="12892"/>
                    </a:moveTo>
                    <a:cubicBezTo>
                      <a:pt x="19089" y="12892"/>
                      <a:pt x="25065" y="12928"/>
                      <a:pt x="31295" y="12964"/>
                    </a:cubicBezTo>
                    <a:cubicBezTo>
                      <a:pt x="31078" y="15645"/>
                      <a:pt x="30969" y="18289"/>
                      <a:pt x="30933" y="20969"/>
                    </a:cubicBezTo>
                    <a:cubicBezTo>
                      <a:pt x="30933" y="21114"/>
                      <a:pt x="31006" y="21295"/>
                      <a:pt x="31187" y="21368"/>
                    </a:cubicBezTo>
                    <a:cubicBezTo>
                      <a:pt x="31252" y="21400"/>
                      <a:pt x="31332" y="21418"/>
                      <a:pt x="31410" y="21418"/>
                    </a:cubicBezTo>
                    <a:cubicBezTo>
                      <a:pt x="31505" y="21418"/>
                      <a:pt x="31598" y="21391"/>
                      <a:pt x="31658" y="21331"/>
                    </a:cubicBezTo>
                    <a:lnTo>
                      <a:pt x="32962" y="20390"/>
                    </a:lnTo>
                    <a:cubicBezTo>
                      <a:pt x="33650" y="21078"/>
                      <a:pt x="34410" y="21694"/>
                      <a:pt x="35244" y="22237"/>
                    </a:cubicBezTo>
                    <a:cubicBezTo>
                      <a:pt x="35312" y="22306"/>
                      <a:pt x="35410" y="22331"/>
                      <a:pt x="35510" y="22331"/>
                    </a:cubicBezTo>
                    <a:cubicBezTo>
                      <a:pt x="35567" y="22331"/>
                      <a:pt x="35625" y="22323"/>
                      <a:pt x="35678" y="22309"/>
                    </a:cubicBezTo>
                    <a:lnTo>
                      <a:pt x="38576" y="21042"/>
                    </a:lnTo>
                    <a:cubicBezTo>
                      <a:pt x="38979" y="20840"/>
                      <a:pt x="39429" y="20730"/>
                      <a:pt x="39888" y="20730"/>
                    </a:cubicBezTo>
                    <a:cubicBezTo>
                      <a:pt x="40005" y="20730"/>
                      <a:pt x="40124" y="20737"/>
                      <a:pt x="40242" y="20752"/>
                    </a:cubicBezTo>
                    <a:cubicBezTo>
                      <a:pt x="40568" y="20824"/>
                      <a:pt x="40749" y="21078"/>
                      <a:pt x="41003" y="21440"/>
                    </a:cubicBezTo>
                    <a:lnTo>
                      <a:pt x="41184" y="21657"/>
                    </a:lnTo>
                    <a:cubicBezTo>
                      <a:pt x="41546" y="22164"/>
                      <a:pt x="42162" y="22490"/>
                      <a:pt x="42814" y="22527"/>
                    </a:cubicBezTo>
                    <a:cubicBezTo>
                      <a:pt x="42959" y="22527"/>
                      <a:pt x="43067" y="22490"/>
                      <a:pt x="43212" y="22490"/>
                    </a:cubicBezTo>
                    <a:cubicBezTo>
                      <a:pt x="43502" y="22382"/>
                      <a:pt x="43792" y="22201"/>
                      <a:pt x="44045" y="21983"/>
                    </a:cubicBezTo>
                    <a:lnTo>
                      <a:pt x="44987" y="21186"/>
                    </a:lnTo>
                    <a:cubicBezTo>
                      <a:pt x="45023" y="21150"/>
                      <a:pt x="45096" y="21078"/>
                      <a:pt x="45132" y="21078"/>
                    </a:cubicBezTo>
                    <a:cubicBezTo>
                      <a:pt x="45204" y="21078"/>
                      <a:pt x="45277" y="21114"/>
                      <a:pt x="45349" y="21186"/>
                    </a:cubicBezTo>
                    <a:cubicBezTo>
                      <a:pt x="46110" y="21657"/>
                      <a:pt x="46798" y="22237"/>
                      <a:pt x="47450" y="22853"/>
                    </a:cubicBezTo>
                    <a:cubicBezTo>
                      <a:pt x="47523" y="22925"/>
                      <a:pt x="47667" y="22997"/>
                      <a:pt x="47776" y="22997"/>
                    </a:cubicBezTo>
                    <a:lnTo>
                      <a:pt x="47885" y="22997"/>
                    </a:lnTo>
                    <a:cubicBezTo>
                      <a:pt x="48030" y="22961"/>
                      <a:pt x="48175" y="22853"/>
                      <a:pt x="48211" y="22708"/>
                    </a:cubicBezTo>
                    <a:cubicBezTo>
                      <a:pt x="49442" y="19593"/>
                      <a:pt x="49804" y="16369"/>
                      <a:pt x="49986" y="13182"/>
                    </a:cubicBezTo>
                    <a:cubicBezTo>
                      <a:pt x="64112" y="13363"/>
                      <a:pt x="76391" y="13544"/>
                      <a:pt x="78782" y="13580"/>
                    </a:cubicBezTo>
                    <a:cubicBezTo>
                      <a:pt x="79941" y="26982"/>
                      <a:pt x="77369" y="83559"/>
                      <a:pt x="77188" y="88087"/>
                    </a:cubicBezTo>
                    <a:cubicBezTo>
                      <a:pt x="72044" y="90369"/>
                      <a:pt x="57157" y="91637"/>
                      <a:pt x="36149" y="91637"/>
                    </a:cubicBezTo>
                    <a:cubicBezTo>
                      <a:pt x="18799" y="91637"/>
                      <a:pt x="3441" y="90695"/>
                      <a:pt x="2137" y="89934"/>
                    </a:cubicBezTo>
                    <a:cubicBezTo>
                      <a:pt x="725" y="87508"/>
                      <a:pt x="1304" y="42847"/>
                      <a:pt x="2029" y="13037"/>
                    </a:cubicBezTo>
                    <a:cubicBezTo>
                      <a:pt x="4274" y="12928"/>
                      <a:pt x="8331" y="12892"/>
                      <a:pt x="14090" y="12892"/>
                    </a:cubicBezTo>
                    <a:close/>
                    <a:moveTo>
                      <a:pt x="38269" y="0"/>
                    </a:moveTo>
                    <a:cubicBezTo>
                      <a:pt x="37999" y="0"/>
                      <a:pt x="37725" y="82"/>
                      <a:pt x="37489" y="251"/>
                    </a:cubicBezTo>
                    <a:cubicBezTo>
                      <a:pt x="36801" y="685"/>
                      <a:pt x="36149" y="1192"/>
                      <a:pt x="35569" y="1772"/>
                    </a:cubicBezTo>
                    <a:lnTo>
                      <a:pt x="33650" y="866"/>
                    </a:lnTo>
                    <a:cubicBezTo>
                      <a:pt x="33577" y="830"/>
                      <a:pt x="33505" y="812"/>
                      <a:pt x="33432" y="812"/>
                    </a:cubicBezTo>
                    <a:cubicBezTo>
                      <a:pt x="33360" y="812"/>
                      <a:pt x="33288" y="830"/>
                      <a:pt x="33215" y="866"/>
                    </a:cubicBezTo>
                    <a:cubicBezTo>
                      <a:pt x="33106" y="939"/>
                      <a:pt x="32998" y="1047"/>
                      <a:pt x="32998" y="1192"/>
                    </a:cubicBezTo>
                    <a:cubicBezTo>
                      <a:pt x="32273" y="4778"/>
                      <a:pt x="31730" y="8364"/>
                      <a:pt x="31404" y="12022"/>
                    </a:cubicBezTo>
                    <a:cubicBezTo>
                      <a:pt x="25102" y="11950"/>
                      <a:pt x="19125" y="11914"/>
                      <a:pt x="14090" y="11914"/>
                    </a:cubicBezTo>
                    <a:cubicBezTo>
                      <a:pt x="7933" y="11914"/>
                      <a:pt x="3695" y="11986"/>
                      <a:pt x="1521" y="12059"/>
                    </a:cubicBezTo>
                    <a:cubicBezTo>
                      <a:pt x="1268" y="12095"/>
                      <a:pt x="1087" y="12276"/>
                      <a:pt x="1051" y="12530"/>
                    </a:cubicBezTo>
                    <a:cubicBezTo>
                      <a:pt x="1051" y="12711"/>
                      <a:pt x="616" y="31691"/>
                      <a:pt x="399" y="50671"/>
                    </a:cubicBezTo>
                    <a:cubicBezTo>
                      <a:pt x="0" y="89282"/>
                      <a:pt x="1051" y="90188"/>
                      <a:pt x="1485" y="90586"/>
                    </a:cubicBezTo>
                    <a:cubicBezTo>
                      <a:pt x="2862" y="91782"/>
                      <a:pt x="20501" y="92542"/>
                      <a:pt x="36149" y="92542"/>
                    </a:cubicBezTo>
                    <a:cubicBezTo>
                      <a:pt x="46291" y="92542"/>
                      <a:pt x="70740" y="92180"/>
                      <a:pt x="77840" y="88811"/>
                    </a:cubicBezTo>
                    <a:cubicBezTo>
                      <a:pt x="77985" y="88739"/>
                      <a:pt x="78093" y="88558"/>
                      <a:pt x="78093" y="88413"/>
                    </a:cubicBezTo>
                    <a:cubicBezTo>
                      <a:pt x="78130" y="87761"/>
                      <a:pt x="80991" y="26185"/>
                      <a:pt x="79687" y="13037"/>
                    </a:cubicBezTo>
                    <a:cubicBezTo>
                      <a:pt x="79651" y="12819"/>
                      <a:pt x="79470" y="12638"/>
                      <a:pt x="79216" y="12602"/>
                    </a:cubicBezTo>
                    <a:cubicBezTo>
                      <a:pt x="78999" y="12602"/>
                      <a:pt x="65669" y="12421"/>
                      <a:pt x="50022" y="12204"/>
                    </a:cubicBezTo>
                    <a:cubicBezTo>
                      <a:pt x="50058" y="11660"/>
                      <a:pt x="50058" y="11117"/>
                      <a:pt x="50094" y="10537"/>
                    </a:cubicBezTo>
                    <a:cubicBezTo>
                      <a:pt x="50203" y="7676"/>
                      <a:pt x="50312" y="4706"/>
                      <a:pt x="50927" y="1881"/>
                    </a:cubicBezTo>
                    <a:cubicBezTo>
                      <a:pt x="51013" y="1565"/>
                      <a:pt x="50782" y="1318"/>
                      <a:pt x="50520" y="1318"/>
                    </a:cubicBezTo>
                    <a:cubicBezTo>
                      <a:pt x="50451" y="1318"/>
                      <a:pt x="50380" y="1336"/>
                      <a:pt x="50312" y="1373"/>
                    </a:cubicBezTo>
                    <a:lnTo>
                      <a:pt x="46834" y="2714"/>
                    </a:lnTo>
                    <a:cubicBezTo>
                      <a:pt x="46508" y="2170"/>
                      <a:pt x="46037" y="1699"/>
                      <a:pt x="45530" y="1337"/>
                    </a:cubicBezTo>
                    <a:cubicBezTo>
                      <a:pt x="45168" y="1047"/>
                      <a:pt x="44770" y="903"/>
                      <a:pt x="44371" y="903"/>
                    </a:cubicBezTo>
                    <a:cubicBezTo>
                      <a:pt x="44045" y="903"/>
                      <a:pt x="43719" y="975"/>
                      <a:pt x="43466" y="1120"/>
                    </a:cubicBezTo>
                    <a:cubicBezTo>
                      <a:pt x="42705" y="1446"/>
                      <a:pt x="42017" y="1772"/>
                      <a:pt x="41329" y="2134"/>
                    </a:cubicBezTo>
                    <a:cubicBezTo>
                      <a:pt x="40640" y="1482"/>
                      <a:pt x="39916" y="866"/>
                      <a:pt x="39119" y="323"/>
                    </a:cubicBezTo>
                    <a:cubicBezTo>
                      <a:pt x="38886" y="110"/>
                      <a:pt x="38581" y="0"/>
                      <a:pt x="382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867" kern="0">
                    <a:solidFill>
                      <a:srgbClr val="000000"/>
                    </a:solidFill>
                    <a:cs typeface="Arial"/>
                    <a:sym typeface="Arial"/>
                  </a:rPr>
                  <a:t>   </a:t>
                </a: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10" name="Google Shape;1243;p47"/>
              <p:cNvSpPr/>
              <p:nvPr/>
            </p:nvSpPr>
            <p:spPr>
              <a:xfrm>
                <a:off x="5451010" y="1048035"/>
                <a:ext cx="109075" cy="99419"/>
              </a:xfrm>
              <a:custGeom>
                <a:avLst/>
                <a:gdLst/>
                <a:ahLst/>
                <a:cxnLst/>
                <a:rect l="l" t="t" r="r" b="b"/>
                <a:pathLst>
                  <a:path w="6992" h="6373" extrusionOk="0">
                    <a:moveTo>
                      <a:pt x="6448" y="1"/>
                    </a:moveTo>
                    <a:cubicBezTo>
                      <a:pt x="6330" y="1"/>
                      <a:pt x="6212" y="55"/>
                      <a:pt x="6122" y="164"/>
                    </a:cubicBezTo>
                    <a:cubicBezTo>
                      <a:pt x="4311" y="2011"/>
                      <a:pt x="2210" y="4148"/>
                      <a:pt x="326" y="5488"/>
                    </a:cubicBezTo>
                    <a:cubicBezTo>
                      <a:pt x="73" y="5633"/>
                      <a:pt x="0" y="5959"/>
                      <a:pt x="182" y="6176"/>
                    </a:cubicBezTo>
                    <a:cubicBezTo>
                      <a:pt x="269" y="6307"/>
                      <a:pt x="408" y="6372"/>
                      <a:pt x="552" y="6372"/>
                    </a:cubicBezTo>
                    <a:cubicBezTo>
                      <a:pt x="648" y="6372"/>
                      <a:pt x="747" y="6343"/>
                      <a:pt x="834" y="6285"/>
                    </a:cubicBezTo>
                    <a:cubicBezTo>
                      <a:pt x="2826" y="4872"/>
                      <a:pt x="4963" y="2735"/>
                      <a:pt x="6774" y="816"/>
                    </a:cubicBezTo>
                    <a:cubicBezTo>
                      <a:pt x="6991" y="635"/>
                      <a:pt x="6991" y="345"/>
                      <a:pt x="6774" y="164"/>
                    </a:cubicBezTo>
                    <a:cubicBezTo>
                      <a:pt x="6683" y="55"/>
                      <a:pt x="6566" y="1"/>
                      <a:pt x="64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11" name="Google Shape;1244;p47"/>
              <p:cNvSpPr/>
              <p:nvPr/>
            </p:nvSpPr>
            <p:spPr>
              <a:xfrm>
                <a:off x="5519557" y="1088423"/>
                <a:ext cx="44476" cy="37346"/>
              </a:xfrm>
              <a:custGeom>
                <a:avLst/>
                <a:gdLst/>
                <a:ahLst/>
                <a:cxnLst/>
                <a:rect l="l" t="t" r="r" b="b"/>
                <a:pathLst>
                  <a:path w="2851" h="2394" extrusionOk="0">
                    <a:moveTo>
                      <a:pt x="2320" y="0"/>
                    </a:moveTo>
                    <a:cubicBezTo>
                      <a:pt x="2232" y="0"/>
                      <a:pt x="2141" y="24"/>
                      <a:pt x="2054" y="74"/>
                    </a:cubicBezTo>
                    <a:cubicBezTo>
                      <a:pt x="1366" y="472"/>
                      <a:pt x="786" y="980"/>
                      <a:pt x="315" y="1595"/>
                    </a:cubicBezTo>
                    <a:cubicBezTo>
                      <a:pt x="0" y="1910"/>
                      <a:pt x="226" y="2394"/>
                      <a:pt x="634" y="2394"/>
                    </a:cubicBezTo>
                    <a:cubicBezTo>
                      <a:pt x="648" y="2394"/>
                      <a:pt x="663" y="2393"/>
                      <a:pt x="677" y="2392"/>
                    </a:cubicBezTo>
                    <a:cubicBezTo>
                      <a:pt x="822" y="2356"/>
                      <a:pt x="931" y="2320"/>
                      <a:pt x="1040" y="2211"/>
                    </a:cubicBezTo>
                    <a:cubicBezTo>
                      <a:pt x="1438" y="1668"/>
                      <a:pt x="1945" y="1233"/>
                      <a:pt x="2525" y="907"/>
                    </a:cubicBezTo>
                    <a:cubicBezTo>
                      <a:pt x="2778" y="798"/>
                      <a:pt x="2851" y="472"/>
                      <a:pt x="2742" y="255"/>
                    </a:cubicBezTo>
                    <a:cubicBezTo>
                      <a:pt x="2647" y="89"/>
                      <a:pt x="2489" y="0"/>
                      <a:pt x="23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12" name="Google Shape;1245;p47"/>
              <p:cNvSpPr/>
              <p:nvPr/>
            </p:nvSpPr>
            <p:spPr>
              <a:xfrm>
                <a:off x="5895142" y="2207801"/>
                <a:ext cx="92118" cy="88171"/>
              </a:xfrm>
              <a:custGeom>
                <a:avLst/>
                <a:gdLst/>
                <a:ahLst/>
                <a:cxnLst/>
                <a:rect l="l" t="t" r="r" b="b"/>
                <a:pathLst>
                  <a:path w="5905" h="5652" extrusionOk="0">
                    <a:moveTo>
                      <a:pt x="5253" y="1"/>
                    </a:moveTo>
                    <a:cubicBezTo>
                      <a:pt x="3912" y="1"/>
                      <a:pt x="797" y="3913"/>
                      <a:pt x="182" y="4927"/>
                    </a:cubicBezTo>
                    <a:cubicBezTo>
                      <a:pt x="0" y="5144"/>
                      <a:pt x="73" y="5434"/>
                      <a:pt x="326" y="5579"/>
                    </a:cubicBezTo>
                    <a:cubicBezTo>
                      <a:pt x="399" y="5615"/>
                      <a:pt x="471" y="5651"/>
                      <a:pt x="544" y="5651"/>
                    </a:cubicBezTo>
                    <a:cubicBezTo>
                      <a:pt x="725" y="5651"/>
                      <a:pt x="870" y="5579"/>
                      <a:pt x="942" y="5434"/>
                    </a:cubicBezTo>
                    <a:cubicBezTo>
                      <a:pt x="1956" y="3840"/>
                      <a:pt x="4637" y="979"/>
                      <a:pt x="5253" y="943"/>
                    </a:cubicBezTo>
                    <a:cubicBezTo>
                      <a:pt x="5904" y="943"/>
                      <a:pt x="5904" y="1"/>
                      <a:pt x="525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13" name="Google Shape;1246;p47"/>
              <p:cNvSpPr/>
              <p:nvPr/>
            </p:nvSpPr>
            <p:spPr>
              <a:xfrm>
                <a:off x="5972549" y="2200578"/>
                <a:ext cx="66768" cy="62618"/>
              </a:xfrm>
              <a:custGeom>
                <a:avLst/>
                <a:gdLst/>
                <a:ahLst/>
                <a:cxnLst/>
                <a:rect l="l" t="t" r="r" b="b"/>
                <a:pathLst>
                  <a:path w="4280" h="4014" extrusionOk="0">
                    <a:moveTo>
                      <a:pt x="3613" y="0"/>
                    </a:moveTo>
                    <a:cubicBezTo>
                      <a:pt x="3490" y="0"/>
                      <a:pt x="3364" y="51"/>
                      <a:pt x="3261" y="174"/>
                    </a:cubicBezTo>
                    <a:cubicBezTo>
                      <a:pt x="2754" y="754"/>
                      <a:pt x="2210" y="1297"/>
                      <a:pt x="1631" y="1804"/>
                    </a:cubicBezTo>
                    <a:cubicBezTo>
                      <a:pt x="1160" y="2239"/>
                      <a:pt x="653" y="2710"/>
                      <a:pt x="182" y="3217"/>
                    </a:cubicBezTo>
                    <a:cubicBezTo>
                      <a:pt x="1" y="3398"/>
                      <a:pt x="37" y="3687"/>
                      <a:pt x="254" y="3869"/>
                    </a:cubicBezTo>
                    <a:cubicBezTo>
                      <a:pt x="327" y="3941"/>
                      <a:pt x="435" y="4013"/>
                      <a:pt x="544" y="4013"/>
                    </a:cubicBezTo>
                    <a:cubicBezTo>
                      <a:pt x="689" y="4013"/>
                      <a:pt x="798" y="3941"/>
                      <a:pt x="906" y="3832"/>
                    </a:cubicBezTo>
                    <a:cubicBezTo>
                      <a:pt x="1341" y="3398"/>
                      <a:pt x="1812" y="2927"/>
                      <a:pt x="2283" y="2492"/>
                    </a:cubicBezTo>
                    <a:cubicBezTo>
                      <a:pt x="2898" y="1949"/>
                      <a:pt x="3442" y="1369"/>
                      <a:pt x="3985" y="790"/>
                    </a:cubicBezTo>
                    <a:cubicBezTo>
                      <a:pt x="4280" y="415"/>
                      <a:pt x="3960" y="0"/>
                      <a:pt x="36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14" name="Google Shape;1247;p47"/>
              <p:cNvSpPr/>
              <p:nvPr/>
            </p:nvSpPr>
            <p:spPr>
              <a:xfrm>
                <a:off x="5653295" y="1253830"/>
                <a:ext cx="46348" cy="54990"/>
              </a:xfrm>
              <a:custGeom>
                <a:avLst/>
                <a:gdLst/>
                <a:ahLst/>
                <a:cxnLst/>
                <a:rect l="l" t="t" r="r" b="b"/>
                <a:pathLst>
                  <a:path w="2971" h="3525" extrusionOk="0">
                    <a:moveTo>
                      <a:pt x="2423" y="1"/>
                    </a:moveTo>
                    <a:cubicBezTo>
                      <a:pt x="2312" y="1"/>
                      <a:pt x="2199" y="38"/>
                      <a:pt x="2102" y="120"/>
                    </a:cubicBezTo>
                    <a:cubicBezTo>
                      <a:pt x="1558" y="663"/>
                      <a:pt x="1087" y="1243"/>
                      <a:pt x="725" y="1931"/>
                    </a:cubicBezTo>
                    <a:cubicBezTo>
                      <a:pt x="544" y="2257"/>
                      <a:pt x="363" y="2547"/>
                      <a:pt x="182" y="2800"/>
                    </a:cubicBezTo>
                    <a:cubicBezTo>
                      <a:pt x="1" y="2981"/>
                      <a:pt x="37" y="3307"/>
                      <a:pt x="254" y="3452"/>
                    </a:cubicBezTo>
                    <a:cubicBezTo>
                      <a:pt x="327" y="3489"/>
                      <a:pt x="435" y="3525"/>
                      <a:pt x="544" y="3525"/>
                    </a:cubicBezTo>
                    <a:cubicBezTo>
                      <a:pt x="689" y="3525"/>
                      <a:pt x="834" y="3452"/>
                      <a:pt x="906" y="3344"/>
                    </a:cubicBezTo>
                    <a:cubicBezTo>
                      <a:pt x="1124" y="3054"/>
                      <a:pt x="1341" y="2764"/>
                      <a:pt x="1522" y="2402"/>
                    </a:cubicBezTo>
                    <a:cubicBezTo>
                      <a:pt x="1848" y="1822"/>
                      <a:pt x="2246" y="1315"/>
                      <a:pt x="2717" y="844"/>
                    </a:cubicBezTo>
                    <a:cubicBezTo>
                      <a:pt x="2935" y="663"/>
                      <a:pt x="2971" y="374"/>
                      <a:pt x="2790" y="156"/>
                    </a:cubicBezTo>
                    <a:cubicBezTo>
                      <a:pt x="2690" y="57"/>
                      <a:pt x="2558" y="1"/>
                      <a:pt x="24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15" name="Google Shape;1248;p47"/>
              <p:cNvSpPr/>
              <p:nvPr/>
            </p:nvSpPr>
            <p:spPr>
              <a:xfrm>
                <a:off x="5717458" y="1246482"/>
                <a:ext cx="39406" cy="33056"/>
              </a:xfrm>
              <a:custGeom>
                <a:avLst/>
                <a:gdLst/>
                <a:ahLst/>
                <a:cxnLst/>
                <a:rect l="l" t="t" r="r" b="b"/>
                <a:pathLst>
                  <a:path w="2526" h="2119" extrusionOk="0">
                    <a:moveTo>
                      <a:pt x="1813" y="0"/>
                    </a:moveTo>
                    <a:cubicBezTo>
                      <a:pt x="1710" y="0"/>
                      <a:pt x="1602" y="36"/>
                      <a:pt x="1502" y="120"/>
                    </a:cubicBezTo>
                    <a:cubicBezTo>
                      <a:pt x="1104" y="482"/>
                      <a:pt x="705" y="917"/>
                      <a:pt x="307" y="1315"/>
                    </a:cubicBezTo>
                    <a:cubicBezTo>
                      <a:pt x="1" y="1621"/>
                      <a:pt x="205" y="2119"/>
                      <a:pt x="591" y="2119"/>
                    </a:cubicBezTo>
                    <a:cubicBezTo>
                      <a:pt x="616" y="2119"/>
                      <a:pt x="642" y="2117"/>
                      <a:pt x="669" y="2112"/>
                    </a:cubicBezTo>
                    <a:cubicBezTo>
                      <a:pt x="778" y="2112"/>
                      <a:pt x="922" y="2076"/>
                      <a:pt x="995" y="1967"/>
                    </a:cubicBezTo>
                    <a:cubicBezTo>
                      <a:pt x="1357" y="1569"/>
                      <a:pt x="1756" y="1171"/>
                      <a:pt x="2154" y="808"/>
                    </a:cubicBezTo>
                    <a:cubicBezTo>
                      <a:pt x="2525" y="494"/>
                      <a:pt x="2199" y="0"/>
                      <a:pt x="18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16" name="Google Shape;1249;p47"/>
              <p:cNvSpPr/>
              <p:nvPr/>
            </p:nvSpPr>
            <p:spPr>
              <a:xfrm>
                <a:off x="4952637" y="2273945"/>
                <a:ext cx="55505" cy="62150"/>
              </a:xfrm>
              <a:custGeom>
                <a:avLst/>
                <a:gdLst/>
                <a:ahLst/>
                <a:cxnLst/>
                <a:rect l="l" t="t" r="r" b="b"/>
                <a:pathLst>
                  <a:path w="3558" h="3984" extrusionOk="0">
                    <a:moveTo>
                      <a:pt x="2894" y="0"/>
                    </a:moveTo>
                    <a:cubicBezTo>
                      <a:pt x="2786" y="0"/>
                      <a:pt x="2673" y="43"/>
                      <a:pt x="2572" y="144"/>
                    </a:cubicBezTo>
                    <a:cubicBezTo>
                      <a:pt x="1956" y="759"/>
                      <a:pt x="1377" y="1448"/>
                      <a:pt x="906" y="2172"/>
                    </a:cubicBezTo>
                    <a:cubicBezTo>
                      <a:pt x="688" y="2534"/>
                      <a:pt x="435" y="2896"/>
                      <a:pt x="145" y="3222"/>
                    </a:cubicBezTo>
                    <a:cubicBezTo>
                      <a:pt x="0" y="3440"/>
                      <a:pt x="36" y="3729"/>
                      <a:pt x="254" y="3911"/>
                    </a:cubicBezTo>
                    <a:cubicBezTo>
                      <a:pt x="326" y="3947"/>
                      <a:pt x="435" y="3983"/>
                      <a:pt x="544" y="3983"/>
                    </a:cubicBezTo>
                    <a:cubicBezTo>
                      <a:pt x="688" y="3983"/>
                      <a:pt x="797" y="3947"/>
                      <a:pt x="906" y="3802"/>
                    </a:cubicBezTo>
                    <a:cubicBezTo>
                      <a:pt x="1196" y="3476"/>
                      <a:pt x="1449" y="3077"/>
                      <a:pt x="1703" y="2715"/>
                    </a:cubicBezTo>
                    <a:cubicBezTo>
                      <a:pt x="2137" y="2027"/>
                      <a:pt x="2644" y="1411"/>
                      <a:pt x="3224" y="796"/>
                    </a:cubicBezTo>
                    <a:cubicBezTo>
                      <a:pt x="3558" y="462"/>
                      <a:pt x="3251" y="0"/>
                      <a:pt x="28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17" name="Google Shape;1250;p47"/>
              <p:cNvSpPr/>
              <p:nvPr/>
            </p:nvSpPr>
            <p:spPr>
              <a:xfrm>
                <a:off x="5373026" y="960737"/>
                <a:ext cx="280285" cy="323794"/>
              </a:xfrm>
              <a:custGeom>
                <a:avLst/>
                <a:gdLst/>
                <a:ahLst/>
                <a:cxnLst/>
                <a:rect l="l" t="t" r="r" b="b"/>
                <a:pathLst>
                  <a:path w="17967" h="20756" extrusionOk="0">
                    <a:moveTo>
                      <a:pt x="8175" y="6081"/>
                    </a:moveTo>
                    <a:cubicBezTo>
                      <a:pt x="8318" y="6081"/>
                      <a:pt x="8465" y="6155"/>
                      <a:pt x="8549" y="6303"/>
                    </a:cubicBezTo>
                    <a:cubicBezTo>
                      <a:pt x="8694" y="6484"/>
                      <a:pt x="8658" y="6810"/>
                      <a:pt x="8440" y="6955"/>
                    </a:cubicBezTo>
                    <a:cubicBezTo>
                      <a:pt x="7970" y="7281"/>
                      <a:pt x="7535" y="7643"/>
                      <a:pt x="7064" y="8005"/>
                    </a:cubicBezTo>
                    <a:cubicBezTo>
                      <a:pt x="6738" y="8295"/>
                      <a:pt x="6412" y="8585"/>
                      <a:pt x="6086" y="8802"/>
                    </a:cubicBezTo>
                    <a:cubicBezTo>
                      <a:pt x="5977" y="8875"/>
                      <a:pt x="5905" y="8911"/>
                      <a:pt x="5796" y="8911"/>
                    </a:cubicBezTo>
                    <a:cubicBezTo>
                      <a:pt x="5651" y="8911"/>
                      <a:pt x="5507" y="8839"/>
                      <a:pt x="5398" y="8730"/>
                    </a:cubicBezTo>
                    <a:cubicBezTo>
                      <a:pt x="5253" y="8513"/>
                      <a:pt x="5289" y="8223"/>
                      <a:pt x="5507" y="8078"/>
                    </a:cubicBezTo>
                    <a:cubicBezTo>
                      <a:pt x="5833" y="7824"/>
                      <a:pt x="6159" y="7571"/>
                      <a:pt x="6485" y="7281"/>
                    </a:cubicBezTo>
                    <a:cubicBezTo>
                      <a:pt x="6955" y="6919"/>
                      <a:pt x="7390" y="6520"/>
                      <a:pt x="7897" y="6194"/>
                    </a:cubicBezTo>
                    <a:cubicBezTo>
                      <a:pt x="7973" y="6119"/>
                      <a:pt x="8073" y="6081"/>
                      <a:pt x="8175" y="6081"/>
                    </a:cubicBezTo>
                    <a:close/>
                    <a:moveTo>
                      <a:pt x="11674" y="8193"/>
                    </a:moveTo>
                    <a:cubicBezTo>
                      <a:pt x="11847" y="8193"/>
                      <a:pt x="12024" y="8291"/>
                      <a:pt x="12099" y="8440"/>
                    </a:cubicBezTo>
                    <a:cubicBezTo>
                      <a:pt x="12244" y="8657"/>
                      <a:pt x="12135" y="8983"/>
                      <a:pt x="11918" y="9092"/>
                    </a:cubicBezTo>
                    <a:cubicBezTo>
                      <a:pt x="11338" y="9418"/>
                      <a:pt x="10831" y="9853"/>
                      <a:pt x="10396" y="10396"/>
                    </a:cubicBezTo>
                    <a:cubicBezTo>
                      <a:pt x="10324" y="10505"/>
                      <a:pt x="10179" y="10541"/>
                      <a:pt x="10034" y="10577"/>
                    </a:cubicBezTo>
                    <a:cubicBezTo>
                      <a:pt x="10019" y="10578"/>
                      <a:pt x="10005" y="10579"/>
                      <a:pt x="9991" y="10579"/>
                    </a:cubicBezTo>
                    <a:cubicBezTo>
                      <a:pt x="9585" y="10579"/>
                      <a:pt x="9392" y="10095"/>
                      <a:pt x="9672" y="9780"/>
                    </a:cubicBezTo>
                    <a:cubicBezTo>
                      <a:pt x="10179" y="9165"/>
                      <a:pt x="10759" y="8657"/>
                      <a:pt x="11447" y="8259"/>
                    </a:cubicBezTo>
                    <a:cubicBezTo>
                      <a:pt x="11515" y="8214"/>
                      <a:pt x="11594" y="8193"/>
                      <a:pt x="11674" y="8193"/>
                    </a:cubicBezTo>
                    <a:close/>
                    <a:moveTo>
                      <a:pt x="11447" y="5624"/>
                    </a:moveTo>
                    <a:cubicBezTo>
                      <a:pt x="11565" y="5624"/>
                      <a:pt x="11682" y="5669"/>
                      <a:pt x="11773" y="5760"/>
                    </a:cubicBezTo>
                    <a:cubicBezTo>
                      <a:pt x="11954" y="5941"/>
                      <a:pt x="11954" y="6267"/>
                      <a:pt x="11773" y="6448"/>
                    </a:cubicBezTo>
                    <a:cubicBezTo>
                      <a:pt x="9926" y="8331"/>
                      <a:pt x="7789" y="10468"/>
                      <a:pt x="5833" y="11881"/>
                    </a:cubicBezTo>
                    <a:cubicBezTo>
                      <a:pt x="5748" y="11952"/>
                      <a:pt x="5652" y="11984"/>
                      <a:pt x="5558" y="11984"/>
                    </a:cubicBezTo>
                    <a:cubicBezTo>
                      <a:pt x="5411" y="11984"/>
                      <a:pt x="5269" y="11905"/>
                      <a:pt x="5181" y="11772"/>
                    </a:cubicBezTo>
                    <a:cubicBezTo>
                      <a:pt x="4999" y="11591"/>
                      <a:pt x="5072" y="11265"/>
                      <a:pt x="5289" y="11120"/>
                    </a:cubicBezTo>
                    <a:cubicBezTo>
                      <a:pt x="7209" y="9744"/>
                      <a:pt x="9310" y="7643"/>
                      <a:pt x="11121" y="5760"/>
                    </a:cubicBezTo>
                    <a:cubicBezTo>
                      <a:pt x="11211" y="5669"/>
                      <a:pt x="11329" y="5624"/>
                      <a:pt x="11447" y="5624"/>
                    </a:cubicBezTo>
                    <a:close/>
                    <a:moveTo>
                      <a:pt x="6412" y="1"/>
                    </a:moveTo>
                    <a:cubicBezTo>
                      <a:pt x="6303" y="37"/>
                      <a:pt x="6195" y="73"/>
                      <a:pt x="6122" y="145"/>
                    </a:cubicBezTo>
                    <a:cubicBezTo>
                      <a:pt x="5398" y="580"/>
                      <a:pt x="4746" y="1123"/>
                      <a:pt x="4166" y="1739"/>
                    </a:cubicBezTo>
                    <a:cubicBezTo>
                      <a:pt x="4070" y="1836"/>
                      <a:pt x="3941" y="1884"/>
                      <a:pt x="3812" y="1884"/>
                    </a:cubicBezTo>
                    <a:cubicBezTo>
                      <a:pt x="3748" y="1884"/>
                      <a:pt x="3683" y="1872"/>
                      <a:pt x="3623" y="1848"/>
                    </a:cubicBezTo>
                    <a:lnTo>
                      <a:pt x="1921" y="1051"/>
                    </a:lnTo>
                    <a:cubicBezTo>
                      <a:pt x="762" y="6991"/>
                      <a:pt x="146" y="13040"/>
                      <a:pt x="1" y="19089"/>
                    </a:cubicBezTo>
                    <a:lnTo>
                      <a:pt x="870" y="18437"/>
                    </a:lnTo>
                    <a:cubicBezTo>
                      <a:pt x="946" y="18377"/>
                      <a:pt x="1040" y="18348"/>
                      <a:pt x="1135" y="18348"/>
                    </a:cubicBezTo>
                    <a:cubicBezTo>
                      <a:pt x="1268" y="18348"/>
                      <a:pt x="1402" y="18404"/>
                      <a:pt x="1486" y="18510"/>
                    </a:cubicBezTo>
                    <a:cubicBezTo>
                      <a:pt x="2138" y="19198"/>
                      <a:pt x="2899" y="19850"/>
                      <a:pt x="3659" y="20393"/>
                    </a:cubicBezTo>
                    <a:lnTo>
                      <a:pt x="6340" y="19270"/>
                    </a:lnTo>
                    <a:cubicBezTo>
                      <a:pt x="6847" y="19017"/>
                      <a:pt x="7426" y="18836"/>
                      <a:pt x="8042" y="18799"/>
                    </a:cubicBezTo>
                    <a:cubicBezTo>
                      <a:pt x="8223" y="18799"/>
                      <a:pt x="8440" y="18836"/>
                      <a:pt x="8622" y="18908"/>
                    </a:cubicBezTo>
                    <a:cubicBezTo>
                      <a:pt x="9165" y="19089"/>
                      <a:pt x="9636" y="19451"/>
                      <a:pt x="9926" y="19958"/>
                    </a:cubicBezTo>
                    <a:lnTo>
                      <a:pt x="10034" y="20140"/>
                    </a:lnTo>
                    <a:cubicBezTo>
                      <a:pt x="10201" y="20474"/>
                      <a:pt x="10537" y="20652"/>
                      <a:pt x="10875" y="20652"/>
                    </a:cubicBezTo>
                    <a:cubicBezTo>
                      <a:pt x="11123" y="20652"/>
                      <a:pt x="11372" y="20556"/>
                      <a:pt x="11556" y="20357"/>
                    </a:cubicBezTo>
                    <a:lnTo>
                      <a:pt x="12497" y="19524"/>
                    </a:lnTo>
                    <a:cubicBezTo>
                      <a:pt x="12678" y="19343"/>
                      <a:pt x="12932" y="19234"/>
                      <a:pt x="13222" y="19198"/>
                    </a:cubicBezTo>
                    <a:lnTo>
                      <a:pt x="13258" y="19198"/>
                    </a:lnTo>
                    <a:cubicBezTo>
                      <a:pt x="13548" y="19198"/>
                      <a:pt x="13801" y="19306"/>
                      <a:pt x="14019" y="19451"/>
                    </a:cubicBezTo>
                    <a:cubicBezTo>
                      <a:pt x="14598" y="19850"/>
                      <a:pt x="15178" y="20284"/>
                      <a:pt x="15721" y="20755"/>
                    </a:cubicBezTo>
                    <a:cubicBezTo>
                      <a:pt x="16989" y="17133"/>
                      <a:pt x="17134" y="13294"/>
                      <a:pt x="17278" y="9599"/>
                    </a:cubicBezTo>
                    <a:cubicBezTo>
                      <a:pt x="17315" y="6919"/>
                      <a:pt x="17532" y="4238"/>
                      <a:pt x="17967" y="1594"/>
                    </a:cubicBezTo>
                    <a:lnTo>
                      <a:pt x="17967" y="1594"/>
                    </a:lnTo>
                    <a:lnTo>
                      <a:pt x="14924" y="2826"/>
                    </a:lnTo>
                    <a:cubicBezTo>
                      <a:pt x="14867" y="2854"/>
                      <a:pt x="14806" y="2868"/>
                      <a:pt x="14743" y="2868"/>
                    </a:cubicBezTo>
                    <a:cubicBezTo>
                      <a:pt x="14568" y="2868"/>
                      <a:pt x="14389" y="2760"/>
                      <a:pt x="14308" y="2572"/>
                    </a:cubicBezTo>
                    <a:cubicBezTo>
                      <a:pt x="14055" y="1993"/>
                      <a:pt x="13620" y="1522"/>
                      <a:pt x="13077" y="1160"/>
                    </a:cubicBezTo>
                    <a:cubicBezTo>
                      <a:pt x="12932" y="1015"/>
                      <a:pt x="12715" y="942"/>
                      <a:pt x="12461" y="906"/>
                    </a:cubicBezTo>
                    <a:cubicBezTo>
                      <a:pt x="12280" y="942"/>
                      <a:pt x="12099" y="979"/>
                      <a:pt x="11954" y="1051"/>
                    </a:cubicBezTo>
                    <a:cubicBezTo>
                      <a:pt x="11121" y="1413"/>
                      <a:pt x="10360" y="1775"/>
                      <a:pt x="9600" y="2210"/>
                    </a:cubicBezTo>
                    <a:cubicBezTo>
                      <a:pt x="9532" y="2251"/>
                      <a:pt x="9454" y="2271"/>
                      <a:pt x="9375" y="2271"/>
                    </a:cubicBezTo>
                    <a:cubicBezTo>
                      <a:pt x="9244" y="2271"/>
                      <a:pt x="9111" y="2215"/>
                      <a:pt x="9020" y="2101"/>
                    </a:cubicBezTo>
                    <a:cubicBezTo>
                      <a:pt x="8332" y="1413"/>
                      <a:pt x="7535" y="761"/>
                      <a:pt x="6702" y="145"/>
                    </a:cubicBezTo>
                    <a:cubicBezTo>
                      <a:pt x="6629" y="73"/>
                      <a:pt x="6521" y="37"/>
                      <a:pt x="641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867" kern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106" name="Rectangle 105"/>
            <p:cNvSpPr/>
            <p:nvPr/>
          </p:nvSpPr>
          <p:spPr>
            <a:xfrm>
              <a:off x="2502079" y="5725452"/>
              <a:ext cx="838691" cy="92333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5400" dirty="0" smtClean="0">
                  <a:latin typeface="Arial" pitchFamily="34" charset="0"/>
                  <a:cs typeface="Arial" pitchFamily="34" charset="0"/>
                </a:rPr>
                <a:t>{ }</a:t>
              </a:r>
              <a:endParaRPr lang="en-US" sz="5400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18" name="Google Shape;881;p39">
            <a:extLst>
              <a:ext uri="{FF2B5EF4-FFF2-40B4-BE49-F238E27FC236}">
                <a16:creationId xmlns="" xmlns:a16="http://schemas.microsoft.com/office/drawing/2014/main" id="{8FC08476-2FAB-4E11-981B-C660AD4FAEBC}"/>
              </a:ext>
            </a:extLst>
          </p:cNvPr>
          <p:cNvSpPr/>
          <p:nvPr/>
        </p:nvSpPr>
        <p:spPr>
          <a:xfrm rot="8234285" flipH="1">
            <a:off x="8599896" y="1126402"/>
            <a:ext cx="514116" cy="505109"/>
          </a:xfrm>
          <a:custGeom>
            <a:avLst/>
            <a:gdLst/>
            <a:ahLst/>
            <a:cxnLst/>
            <a:rect l="l" t="t" r="r" b="b"/>
            <a:pathLst>
              <a:path w="10023" h="6398" extrusionOk="0">
                <a:moveTo>
                  <a:pt x="8763" y="1"/>
                </a:moveTo>
                <a:cubicBezTo>
                  <a:pt x="8679" y="1"/>
                  <a:pt x="8598" y="40"/>
                  <a:pt x="8560" y="115"/>
                </a:cubicBezTo>
                <a:cubicBezTo>
                  <a:pt x="8521" y="95"/>
                  <a:pt x="8481" y="86"/>
                  <a:pt x="8442" y="86"/>
                </a:cubicBezTo>
                <a:cubicBezTo>
                  <a:pt x="8402" y="86"/>
                  <a:pt x="8362" y="95"/>
                  <a:pt x="8323" y="115"/>
                </a:cubicBezTo>
                <a:cubicBezTo>
                  <a:pt x="7768" y="511"/>
                  <a:pt x="7134" y="868"/>
                  <a:pt x="6501" y="1185"/>
                </a:cubicBezTo>
                <a:cubicBezTo>
                  <a:pt x="6256" y="1290"/>
                  <a:pt x="6350" y="1641"/>
                  <a:pt x="6566" y="1641"/>
                </a:cubicBezTo>
                <a:cubicBezTo>
                  <a:pt x="6595" y="1641"/>
                  <a:pt x="6626" y="1635"/>
                  <a:pt x="6659" y="1621"/>
                </a:cubicBezTo>
                <a:cubicBezTo>
                  <a:pt x="7253" y="1343"/>
                  <a:pt x="7887" y="987"/>
                  <a:pt x="8442" y="630"/>
                </a:cubicBezTo>
                <a:lnTo>
                  <a:pt x="8442" y="630"/>
                </a:lnTo>
                <a:cubicBezTo>
                  <a:pt x="8085" y="2215"/>
                  <a:pt x="7174" y="3641"/>
                  <a:pt x="5867" y="4631"/>
                </a:cubicBezTo>
                <a:cubicBezTo>
                  <a:pt x="4890" y="5329"/>
                  <a:pt x="3382" y="5948"/>
                  <a:pt x="2008" y="5948"/>
                </a:cubicBezTo>
                <a:cubicBezTo>
                  <a:pt x="1432" y="5948"/>
                  <a:pt x="880" y="5839"/>
                  <a:pt x="400" y="5582"/>
                </a:cubicBezTo>
                <a:cubicBezTo>
                  <a:pt x="364" y="5558"/>
                  <a:pt x="330" y="5547"/>
                  <a:pt x="297" y="5547"/>
                </a:cubicBezTo>
                <a:cubicBezTo>
                  <a:pt x="113" y="5547"/>
                  <a:pt x="0" y="5877"/>
                  <a:pt x="202" y="5978"/>
                </a:cubicBezTo>
                <a:cubicBezTo>
                  <a:pt x="741" y="6273"/>
                  <a:pt x="1364" y="6398"/>
                  <a:pt x="2010" y="6398"/>
                </a:cubicBezTo>
                <a:cubicBezTo>
                  <a:pt x="3358" y="6398"/>
                  <a:pt x="4810" y="5855"/>
                  <a:pt x="5827" y="5186"/>
                </a:cubicBezTo>
                <a:cubicBezTo>
                  <a:pt x="7332" y="4195"/>
                  <a:pt x="8442" y="2650"/>
                  <a:pt x="8877" y="868"/>
                </a:cubicBezTo>
                <a:cubicBezTo>
                  <a:pt x="9075" y="1304"/>
                  <a:pt x="9313" y="1779"/>
                  <a:pt x="9511" y="2215"/>
                </a:cubicBezTo>
                <a:cubicBezTo>
                  <a:pt x="9555" y="2317"/>
                  <a:pt x="9641" y="2360"/>
                  <a:pt x="9727" y="2360"/>
                </a:cubicBezTo>
                <a:cubicBezTo>
                  <a:pt x="9875" y="2360"/>
                  <a:pt x="10022" y="2232"/>
                  <a:pt x="9947" y="2056"/>
                </a:cubicBezTo>
                <a:cubicBezTo>
                  <a:pt x="9670" y="1422"/>
                  <a:pt x="9353" y="828"/>
                  <a:pt x="9036" y="194"/>
                </a:cubicBezTo>
                <a:cubicBezTo>
                  <a:pt x="9036" y="194"/>
                  <a:pt x="8996" y="155"/>
                  <a:pt x="8996" y="155"/>
                </a:cubicBezTo>
                <a:cubicBezTo>
                  <a:pt x="8954" y="50"/>
                  <a:pt x="8857" y="1"/>
                  <a:pt x="8763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19" name="Google Shape;881;p39">
            <a:extLst>
              <a:ext uri="{FF2B5EF4-FFF2-40B4-BE49-F238E27FC236}">
                <a16:creationId xmlns="" xmlns:a16="http://schemas.microsoft.com/office/drawing/2014/main" id="{8FC08476-2FAB-4E11-981B-C660AD4FAEBC}"/>
              </a:ext>
            </a:extLst>
          </p:cNvPr>
          <p:cNvSpPr/>
          <p:nvPr/>
        </p:nvSpPr>
        <p:spPr>
          <a:xfrm rot="8234285" flipH="1">
            <a:off x="10312206" y="1375624"/>
            <a:ext cx="514116" cy="505109"/>
          </a:xfrm>
          <a:custGeom>
            <a:avLst/>
            <a:gdLst/>
            <a:ahLst/>
            <a:cxnLst/>
            <a:rect l="l" t="t" r="r" b="b"/>
            <a:pathLst>
              <a:path w="10023" h="6398" extrusionOk="0">
                <a:moveTo>
                  <a:pt x="8763" y="1"/>
                </a:moveTo>
                <a:cubicBezTo>
                  <a:pt x="8679" y="1"/>
                  <a:pt x="8598" y="40"/>
                  <a:pt x="8560" y="115"/>
                </a:cubicBezTo>
                <a:cubicBezTo>
                  <a:pt x="8521" y="95"/>
                  <a:pt x="8481" y="86"/>
                  <a:pt x="8442" y="86"/>
                </a:cubicBezTo>
                <a:cubicBezTo>
                  <a:pt x="8402" y="86"/>
                  <a:pt x="8362" y="95"/>
                  <a:pt x="8323" y="115"/>
                </a:cubicBezTo>
                <a:cubicBezTo>
                  <a:pt x="7768" y="511"/>
                  <a:pt x="7134" y="868"/>
                  <a:pt x="6501" y="1185"/>
                </a:cubicBezTo>
                <a:cubicBezTo>
                  <a:pt x="6256" y="1290"/>
                  <a:pt x="6350" y="1641"/>
                  <a:pt x="6566" y="1641"/>
                </a:cubicBezTo>
                <a:cubicBezTo>
                  <a:pt x="6595" y="1641"/>
                  <a:pt x="6626" y="1635"/>
                  <a:pt x="6659" y="1621"/>
                </a:cubicBezTo>
                <a:cubicBezTo>
                  <a:pt x="7253" y="1343"/>
                  <a:pt x="7887" y="987"/>
                  <a:pt x="8442" y="630"/>
                </a:cubicBezTo>
                <a:lnTo>
                  <a:pt x="8442" y="630"/>
                </a:lnTo>
                <a:cubicBezTo>
                  <a:pt x="8085" y="2215"/>
                  <a:pt x="7174" y="3641"/>
                  <a:pt x="5867" y="4631"/>
                </a:cubicBezTo>
                <a:cubicBezTo>
                  <a:pt x="4890" y="5329"/>
                  <a:pt x="3382" y="5948"/>
                  <a:pt x="2008" y="5948"/>
                </a:cubicBezTo>
                <a:cubicBezTo>
                  <a:pt x="1432" y="5948"/>
                  <a:pt x="880" y="5839"/>
                  <a:pt x="400" y="5582"/>
                </a:cubicBezTo>
                <a:cubicBezTo>
                  <a:pt x="364" y="5558"/>
                  <a:pt x="330" y="5547"/>
                  <a:pt x="297" y="5547"/>
                </a:cubicBezTo>
                <a:cubicBezTo>
                  <a:pt x="113" y="5547"/>
                  <a:pt x="0" y="5877"/>
                  <a:pt x="202" y="5978"/>
                </a:cubicBezTo>
                <a:cubicBezTo>
                  <a:pt x="741" y="6273"/>
                  <a:pt x="1364" y="6398"/>
                  <a:pt x="2010" y="6398"/>
                </a:cubicBezTo>
                <a:cubicBezTo>
                  <a:pt x="3358" y="6398"/>
                  <a:pt x="4810" y="5855"/>
                  <a:pt x="5827" y="5186"/>
                </a:cubicBezTo>
                <a:cubicBezTo>
                  <a:pt x="7332" y="4195"/>
                  <a:pt x="8442" y="2650"/>
                  <a:pt x="8877" y="868"/>
                </a:cubicBezTo>
                <a:cubicBezTo>
                  <a:pt x="9075" y="1304"/>
                  <a:pt x="9313" y="1779"/>
                  <a:pt x="9511" y="2215"/>
                </a:cubicBezTo>
                <a:cubicBezTo>
                  <a:pt x="9555" y="2317"/>
                  <a:pt x="9641" y="2360"/>
                  <a:pt x="9727" y="2360"/>
                </a:cubicBezTo>
                <a:cubicBezTo>
                  <a:pt x="9875" y="2360"/>
                  <a:pt x="10022" y="2232"/>
                  <a:pt x="9947" y="2056"/>
                </a:cubicBezTo>
                <a:cubicBezTo>
                  <a:pt x="9670" y="1422"/>
                  <a:pt x="9353" y="828"/>
                  <a:pt x="9036" y="194"/>
                </a:cubicBezTo>
                <a:cubicBezTo>
                  <a:pt x="9036" y="194"/>
                  <a:pt x="8996" y="155"/>
                  <a:pt x="8996" y="155"/>
                </a:cubicBezTo>
                <a:cubicBezTo>
                  <a:pt x="8954" y="50"/>
                  <a:pt x="8857" y="1"/>
                  <a:pt x="8763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pic>
        <p:nvPicPr>
          <p:cNvPr id="121" name="Content Placeholder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10882" y="4813979"/>
            <a:ext cx="3299814" cy="14507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3068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" grpId="0" animBg="1"/>
      <p:bldP spid="69" grpId="0" animBg="1"/>
      <p:bldP spid="23" grpId="0"/>
      <p:bldP spid="73" grpId="0" animBg="1"/>
      <p:bldP spid="74" grpId="0" animBg="1"/>
      <p:bldP spid="75" grpId="0" animBg="1"/>
      <p:bldP spid="118" grpId="0" animBg="1"/>
      <p:bldP spid="11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225911" y="106933"/>
                <a:ext cx="11661289" cy="1645191"/>
              </a:xfrm>
              <a:ln w="19050">
                <a:solidFill>
                  <a:schemeClr val="accent6"/>
                </a:solidFill>
                <a:prstDash val="sysDash"/>
              </a:ln>
            </p:spPr>
            <p:txBody>
              <a:bodyPr>
                <a:normAutofit/>
              </a:bodyPr>
              <a:lstStyle/>
              <a:p>
                <a:r>
                  <a:rPr lang="en-US" sz="3200" b="1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Bài 6: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Trên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1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>
                            <a:solidFill>
                              <a:srgbClr val="2404AA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3200" b="0" i="0" smtClean="0">
                            <a:solidFill>
                              <a:srgbClr val="2404AA"/>
                            </a:solidFill>
                            <a:latin typeface="Cambria Math"/>
                            <a:cs typeface="Arial" pitchFamily="34" charset="0"/>
                          </a:rPr>
                          <m:t>cm</m:t>
                        </m:r>
                      </m:e>
                      <m:sup>
                        <m:r>
                          <a:rPr lang="en-US" sz="3200" b="0" i="0" smtClean="0">
                            <a:solidFill>
                              <a:srgbClr val="2404AA"/>
                            </a:solidFill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mặt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lá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có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khoảng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30 000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lỗ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khí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.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Tính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tổng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số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lỗ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khí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trên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hai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chiếc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lá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có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diện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tích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lần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lượt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là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7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solidFill>
                              <a:srgbClr val="2404AA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3200" b="0" i="0">
                            <a:solidFill>
                              <a:srgbClr val="2404AA"/>
                            </a:solidFill>
                            <a:latin typeface="Cambria Math"/>
                            <a:cs typeface="Arial" pitchFamily="34" charset="0"/>
                          </a:rPr>
                          <m:t>cm</m:t>
                        </m:r>
                      </m:e>
                      <m:sup>
                        <m:r>
                          <a:rPr lang="en-US" sz="3200" b="0" i="0">
                            <a:solidFill>
                              <a:srgbClr val="2404AA"/>
                            </a:solidFill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200" dirty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và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15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solidFill>
                              <a:srgbClr val="2404AA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3200" b="0" i="0">
                            <a:solidFill>
                              <a:srgbClr val="2404AA"/>
                            </a:solidFill>
                            <a:latin typeface="Cambria Math"/>
                            <a:cs typeface="Arial" pitchFamily="34" charset="0"/>
                          </a:rPr>
                          <m:t>cm</m:t>
                        </m:r>
                      </m:e>
                      <m:sup>
                        <m:r>
                          <a:rPr lang="en-US" sz="3200" b="0" i="0">
                            <a:solidFill>
                              <a:srgbClr val="2404AA"/>
                            </a:solidFill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p>
                    </m:sSup>
                    <m:r>
                      <a:rPr lang="en-US" sz="3200" b="0" i="0" smtClean="0">
                        <a:solidFill>
                          <a:srgbClr val="2404AA"/>
                        </a:solidFill>
                        <a:latin typeface="Cambria Math"/>
                        <a:cs typeface="Arial" pitchFamily="34" charset="0"/>
                      </a:rPr>
                      <m:t>.</m:t>
                    </m:r>
                  </m:oMath>
                </a14:m>
                <a:endParaRPr lang="en-US" sz="3200" dirty="0">
                  <a:solidFill>
                    <a:srgbClr val="2404AA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25911" y="106933"/>
                <a:ext cx="11661289" cy="1645191"/>
              </a:xfrm>
              <a:blipFill rotWithShape="1">
                <a:blip r:embed="rId3"/>
                <a:stretch>
                  <a:fillRect l="-1253"/>
                </a:stretch>
              </a:blipFill>
              <a:ln w="19050">
                <a:solidFill>
                  <a:schemeClr val="accent6"/>
                </a:solidFill>
                <a:prstDash val="sysDash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3517750" y="2108499"/>
            <a:ext cx="6960905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à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giải</a:t>
            </a:r>
            <a:endParaRPr lang="en-US" sz="2800" dirty="0" smtClean="0">
              <a:latin typeface="Arial" pitchFamily="34" charset="0"/>
              <a:cs typeface="Arial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ổ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ỗ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khí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á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:</a:t>
            </a:r>
          </a:p>
          <a:p>
            <a:pPr algn="ctr">
              <a:lnSpc>
                <a:spcPct val="150000"/>
              </a:lnSpc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(7+15).30 000 = 660 000 (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ỗ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khí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)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534" y="1862372"/>
            <a:ext cx="3267075" cy="3381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13269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ENTER1">
            <a:hlinkClick r:id="rId6" action="ppaction://hlinksldjump" tooltip="Nhấn Enter">
              <a:snd r:embed="rId7" name="push.wav"/>
            </a:hlinkClick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10901" y="6521450"/>
            <a:ext cx="11303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AutoShape 3"/>
          <p:cNvSpPr>
            <a:spLocks noChangeArrowheads="1"/>
          </p:cNvSpPr>
          <p:nvPr/>
        </p:nvSpPr>
        <p:spPr bwMode="auto">
          <a:xfrm>
            <a:off x="406400" y="228600"/>
            <a:ext cx="113792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 b="0"/>
          </a:p>
        </p:txBody>
      </p:sp>
      <p:grpSp>
        <p:nvGrpSpPr>
          <p:cNvPr id="2052" name="Group 4"/>
          <p:cNvGrpSpPr>
            <a:grpSpLocks/>
          </p:cNvGrpSpPr>
          <p:nvPr/>
        </p:nvGrpSpPr>
        <p:grpSpPr bwMode="auto">
          <a:xfrm>
            <a:off x="1185333" y="5372100"/>
            <a:ext cx="9787467" cy="1028700"/>
            <a:chOff x="560" y="3384"/>
            <a:chExt cx="4624" cy="648"/>
          </a:xfrm>
        </p:grpSpPr>
        <p:pic>
          <p:nvPicPr>
            <p:cNvPr id="2063" name="Picture 5" descr="4408"/>
            <p:cNvPicPr>
              <a:picLocks noChangeAspect="1" noChangeArrowheads="1" noCrop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48" y="3646"/>
              <a:ext cx="6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4" name="Picture 6" descr="4635"/>
            <p:cNvPicPr>
              <a:picLocks noChangeAspect="1" noChangeArrowheads="1" noCrop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0" y="3568"/>
              <a:ext cx="384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5" name="Picture 7" descr="boo7"/>
            <p:cNvPicPr>
              <a:picLocks noChangeAspect="1" noChangeArrowheads="1" noCrop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0" y="3384"/>
              <a:ext cx="768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" name="Picture 8" descr="email001"/>
            <p:cNvPicPr>
              <a:picLocks noChangeAspect="1" noChangeArrowheads="1" noCrop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84" y="3591"/>
              <a:ext cx="640" cy="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" name="Picture 9" descr="et5"/>
            <p:cNvPicPr>
              <a:picLocks noChangeAspect="1" noChangeArrowheads="1" noCrop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76" y="3384"/>
              <a:ext cx="365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Picture 10" descr="glob_anm"/>
            <p:cNvPicPr>
              <a:picLocks noChangeAspect="1" noChangeArrowheads="1" noCrop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80" y="3520"/>
              <a:ext cx="512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Picture 11" descr="ani53"/>
            <p:cNvPicPr>
              <a:picLocks noChangeAspect="1" noChangeArrowheads="1" noCrop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16" y="3472"/>
              <a:ext cx="256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70" name="Picture 12" descr="mu37"/>
            <p:cNvPicPr>
              <a:picLocks noChangeAspect="1" noChangeArrowheads="1" noCrop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89" y="3386"/>
              <a:ext cx="691" cy="6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053" name="Group 13"/>
          <p:cNvGrpSpPr>
            <a:grpSpLocks/>
          </p:cNvGrpSpPr>
          <p:nvPr/>
        </p:nvGrpSpPr>
        <p:grpSpPr bwMode="auto">
          <a:xfrm>
            <a:off x="404284" y="304800"/>
            <a:ext cx="11334749" cy="1905000"/>
            <a:chOff x="191" y="192"/>
            <a:chExt cx="5355" cy="1200"/>
          </a:xfrm>
        </p:grpSpPr>
        <p:pic>
          <p:nvPicPr>
            <p:cNvPr id="2059" name="Picture 14" descr="an30"/>
            <p:cNvPicPr>
              <a:picLocks noChangeAspect="1" noChangeArrowheads="1" noCrop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12" y="192"/>
              <a:ext cx="1392" cy="1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0" name="Picture 15" descr="33"/>
            <p:cNvPicPr>
              <a:picLocks noChangeAspect="1" noChangeArrowheads="1" noCrop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" y="1344"/>
              <a:ext cx="5328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1" name="Picture 16" descr="13"/>
            <p:cNvPicPr>
              <a:picLocks noChangeAspect="1" noChangeArrowheads="1" noCrop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720688">
              <a:off x="191" y="696"/>
              <a:ext cx="18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2" name="Picture 17" descr="13"/>
            <p:cNvPicPr>
              <a:picLocks noChangeAspect="1" noChangeArrowheads="1" noCrop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830273" flipH="1">
              <a:off x="3818" y="681"/>
              <a:ext cx="172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66" name="WordArt 18"/>
          <p:cNvSpPr>
            <a:spLocks noChangeArrowheads="1" noChangeShapeType="1" noTextEdit="1"/>
          </p:cNvSpPr>
          <p:nvPr/>
        </p:nvSpPr>
        <p:spPr bwMode="auto">
          <a:xfrm>
            <a:off x="1524000" y="3505200"/>
            <a:ext cx="9448800" cy="1219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rung chuông vàng</a:t>
            </a:r>
          </a:p>
        </p:txBody>
      </p:sp>
      <p:sp>
        <p:nvSpPr>
          <p:cNvPr id="2067" name="Text Box 19"/>
          <p:cNvSpPr txBox="1">
            <a:spLocks noChangeArrowheads="1"/>
          </p:cNvSpPr>
          <p:nvPr/>
        </p:nvSpPr>
        <p:spPr bwMode="auto">
          <a:xfrm>
            <a:off x="1422400" y="2362200"/>
            <a:ext cx="9245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4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lackH" pitchFamily="34" charset="0"/>
              </a:rPr>
              <a:t>Trß ch¬i</a:t>
            </a:r>
          </a:p>
        </p:txBody>
      </p:sp>
      <p:pic>
        <p:nvPicPr>
          <p:cNvPr id="2068" name="8. Ket thuc cau hoi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" y="0"/>
            <a:ext cx="1016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9" name="beep3456.wav">
            <a:hlinkClick r:id="" action="ppaction://media"/>
          </p:cNvPr>
          <p:cNvPicPr>
            <a:picLocks noRot="1" noChangeAspect="1" noChangeArrowheads="1"/>
          </p:cNvPicPr>
          <p:nvPr>
            <a:wavAudioFile r:embed="rId2" name="beep.wav"/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16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71" name="chaomung.wav">
            <a:hlinkClick r:id="" action="ppaction://media"/>
          </p:cNvPr>
          <p:cNvPicPr>
            <a:picLocks noRot="1" noChangeAspect="1" noChangeArrowheads="1"/>
          </p:cNvPicPr>
          <p:nvPr>
            <a:audioFile r:link="rId3"/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172200"/>
            <a:ext cx="1016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84958208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khoi d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" presetID="5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155" decel="1000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1155" decel="100000"/>
                                        <p:tgtEl>
                                          <p:spTgt spid="206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1155" fill="hold"/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1155" fill="hold"/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20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 nodeType="clickPar">
                      <p:stCondLst>
                        <p:cond delay="0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3" dur="1376" fill="hold"/>
                                        <p:tgtEl>
                                          <p:spTgt spid="206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68"/>
                  </p:tgtEl>
                </p:cond>
              </p:nextCondLst>
            </p:seq>
            <p:audio>
              <p:cMediaNode>
                <p:cTn id="24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68"/>
                </p:tgtEl>
              </p:cMediaNode>
            </p:audio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20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104" fill="hold"/>
                                        <p:tgtEl>
                                          <p:spTgt spid="206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69"/>
                  </p:tgtEl>
                </p:cond>
              </p:nextCondLst>
            </p:seq>
            <p:audio>
              <p:cMediaNode>
                <p:cTn id="3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69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0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 nodeType="clickPar">
                      <p:stCondLst>
                        <p:cond delay="0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" dur="2460" fill="hold"/>
                                        <p:tgtEl>
                                          <p:spTgt spid="207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71"/>
                  </p:tgtEl>
                </p:cond>
              </p:nextCondLst>
            </p:seq>
            <p:audio>
              <p:cMediaNode>
                <p:cTn id="3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71"/>
                </p:tgtEl>
              </p:cMediaNode>
            </p:audio>
          </p:childTnLst>
        </p:cTn>
      </p:par>
    </p:tnLst>
    <p:bldLst>
      <p:bldP spid="2066" grpId="0" animBg="1"/>
      <p:bldP spid="206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itchFamily="34" charset="0"/>
                <a:cs typeface="Arial" pitchFamily="34" charset="0"/>
              </a:rPr>
              <a:t>HOẠT ĐỘNG LUYỆN TẬP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xmlns="" id="{CE530CE9-79B6-4A34-9DE8-7F769B44A120}"/>
              </a:ext>
            </a:extLst>
          </p:cNvPr>
          <p:cNvSpPr txBox="1"/>
          <p:nvPr/>
        </p:nvSpPr>
        <p:spPr>
          <a:xfrm>
            <a:off x="36141" y="711011"/>
            <a:ext cx="8384345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4</a:t>
            </a:r>
            <a:r>
              <a:rPr lang="en-US" sz="4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 BT4: </a:t>
            </a:r>
            <a:r>
              <a:rPr lang="en-US" sz="40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ìm</a:t>
            </a:r>
            <a:r>
              <a:rPr lang="en-US" sz="4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x, </a:t>
            </a:r>
            <a:r>
              <a:rPr lang="en-US" sz="40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iết</a:t>
            </a:r>
            <a:r>
              <a:rPr lang="en-US" sz="4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 </a:t>
            </a:r>
            <a:endParaRPr lang="en-US" sz="4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15310" y="1418897"/>
                <a:ext cx="4540469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𝟑𝟔</m:t>
                    </m:r>
                    <m:r>
                      <a:rPr lang="en-US" sz="3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3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𝟏𝟖</m:t>
                    </m:r>
                    <m:r>
                      <a:rPr lang="en-US" sz="3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𝟏𝟐</m:t>
                    </m:r>
                  </m:oMath>
                </a14:m>
                <a:endPara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310" y="1418897"/>
                <a:ext cx="4540469" cy="646331"/>
              </a:xfrm>
              <a:prstGeom prst="rect">
                <a:avLst/>
              </a:prstGeom>
              <a:blipFill rotWithShape="1">
                <a:blip r:embed="rId3"/>
                <a:stretch>
                  <a:fillRect l="-4161" t="-15094" b="-339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427076" y="1418897"/>
                <a:ext cx="5286703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b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4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36</m:t>
                        </m:r>
                      </m:e>
                    </m:d>
                    <m:r>
                      <a:rPr lang="en-US" sz="4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:18=12</m:t>
                    </m:r>
                  </m:oMath>
                </a14:m>
                <a:endParaRPr lang="en-US" sz="4000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7076" y="1418897"/>
                <a:ext cx="5286703" cy="707886"/>
              </a:xfrm>
              <a:prstGeom prst="rect">
                <a:avLst/>
              </a:prstGeom>
              <a:blipFill rotWithShape="1">
                <a:blip r:embed="rId4"/>
                <a:stretch>
                  <a:fillRect l="-4032"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69858" y="2159719"/>
                <a:ext cx="4903077" cy="17543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−2=12</m:t>
                      </m:r>
                    </m:oMath>
                  </m:oMathPara>
                </a14:m>
                <a:endParaRPr lang="en-US" sz="3600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/>
                        </a:rPr>
                        <m:t>                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12+2</m:t>
                      </m:r>
                    </m:oMath>
                  </m:oMathPara>
                </a14:m>
                <a:endParaRPr lang="en-US" sz="3600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/>
                        </a:rPr>
                        <m:t>        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14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858" y="2159719"/>
                <a:ext cx="4903077" cy="175432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753435" y="2083755"/>
                <a:ext cx="5838343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−36  =18.12</m:t>
                      </m:r>
                    </m:oMath>
                  </m:oMathPara>
                </a14:m>
                <a:endParaRPr lang="en-US" sz="3600" b="0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−36=216</m:t>
                      </m:r>
                    </m:oMath>
                  </m:oMathPara>
                </a14:m>
                <a:endParaRPr lang="en-US" sz="3600" b="0" dirty="0" smtClean="0"/>
              </a:p>
              <a:p>
                <a:r>
                  <a:rPr lang="en-US" sz="3600" b="0" dirty="0" smtClean="0"/>
                  <a:t>                        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=216+36</m:t>
                    </m:r>
                  </m:oMath>
                </a14:m>
                <a:endParaRPr lang="en-US" sz="3600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/>
                        </a:rPr>
                        <m:t>            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252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3435" y="2083755"/>
                <a:ext cx="5838343" cy="2308324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0728692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4" grpId="0"/>
      <p:bldP spid="8" grpId="0"/>
      <p:bldP spid="5" grpId="0"/>
      <p:bldP spid="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itchFamily="34" charset="0"/>
                <a:cs typeface="Arial" pitchFamily="34" charset="0"/>
              </a:rPr>
              <a:t>HƯỚNG DẪN TỰ HỌC Ở NHÀ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xmlns:a14="http://schemas.microsoft.com/office/drawing/2010/main" xmlns:mc="http://schemas.openxmlformats.org/markup-compatibility/2006" xmlns="" id="{CE530CE9-79B6-4A34-9DE8-7F769B44A120}"/>
              </a:ext>
            </a:extLst>
          </p:cNvPr>
          <p:cNvSpPr txBox="1"/>
          <p:nvPr/>
        </p:nvSpPr>
        <p:spPr>
          <a:xfrm>
            <a:off x="2070100" y="1690724"/>
            <a:ext cx="9601200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buFontTx/>
              <a:buChar char="-"/>
            </a:pPr>
            <a:r>
              <a:rPr lang="nl-NL" sz="32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ọc lại toàn bộ nội dung đã học</a:t>
            </a:r>
            <a:endParaRPr lang="nl-NL" sz="3200" b="1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  <a:p>
            <a:pPr marL="457200" indent="-457200">
              <a:buFontTx/>
              <a:buChar char="-"/>
            </a:pPr>
            <a:r>
              <a:rPr lang="nl-NL" sz="32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ọc thuộc: Thứ tự thực hiện các phép tính trong biểu thức chứa dấu ngoặc</a:t>
            </a:r>
          </a:p>
          <a:p>
            <a:pPr marL="457200" indent="-457200">
              <a:buFontTx/>
              <a:buChar char="-"/>
            </a:pPr>
            <a:r>
              <a:rPr lang="nl-NL" sz="32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àm BT4, 5 ý b, BT8, 9 – SGK/T29</a:t>
            </a:r>
          </a:p>
          <a:p>
            <a:pPr marL="457200" indent="-457200">
              <a:buFontTx/>
              <a:buChar char="-"/>
            </a:pPr>
            <a:r>
              <a:rPr lang="nl-NL" sz="32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ọc nội dung bài tiếp theo: Quan hệ chia hết. Tính chất chia hết.</a:t>
            </a:r>
            <a:endParaRPr lang="en-US" sz="4000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xmlns="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xmlns="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xmlns="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xmlns="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AutoShape 2"/>
          <p:cNvSpPr>
            <a:spLocks noChangeArrowheads="1"/>
          </p:cNvSpPr>
          <p:nvPr/>
        </p:nvSpPr>
        <p:spPr bwMode="auto">
          <a:xfrm>
            <a:off x="653316" y="319088"/>
            <a:ext cx="113792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 b="0"/>
          </a:p>
        </p:txBody>
      </p:sp>
      <p:pic>
        <p:nvPicPr>
          <p:cNvPr id="3075" name="Picture 3" descr="an30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7951" y="319088"/>
            <a:ext cx="1930400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4" descr="33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447800"/>
            <a:ext cx="112776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WordArt 5">
            <a:hlinkClick r:id="rId6" action="ppaction://hlinksldjump"/>
          </p:cNvPr>
          <p:cNvSpPr>
            <a:spLocks noChangeArrowheads="1" noChangeShapeType="1" noTextEdit="1"/>
          </p:cNvSpPr>
          <p:nvPr/>
        </p:nvSpPr>
        <p:spPr bwMode="auto">
          <a:xfrm>
            <a:off x="3759200" y="547688"/>
            <a:ext cx="6908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rung chuông vàng</a:t>
            </a:r>
          </a:p>
        </p:txBody>
      </p:sp>
      <p:pic>
        <p:nvPicPr>
          <p:cNvPr id="3109" name="Picture 98" descr="star_tip_md_wht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9600" y="838200"/>
            <a:ext cx="711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Oval 1"/>
          <p:cNvSpPr/>
          <p:nvPr/>
        </p:nvSpPr>
        <p:spPr>
          <a:xfrm>
            <a:off x="3637524" y="2116918"/>
            <a:ext cx="1567668" cy="162481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hlinkClick r:id="rId8" action="ppaction://hlinksldjump"/>
              </a:rPr>
              <a:t>CÂU 2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00" name="Oval 99"/>
          <p:cNvSpPr/>
          <p:nvPr/>
        </p:nvSpPr>
        <p:spPr>
          <a:xfrm>
            <a:off x="5559082" y="2155337"/>
            <a:ext cx="1567668" cy="162481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hlinkClick r:id="rId9" action="ppaction://hlinksldjump"/>
              </a:rPr>
              <a:t>CÂU 3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01" name="Oval 100">
            <a:hlinkClick r:id="rId10" action="ppaction://hlinksldjump"/>
          </p:cNvPr>
          <p:cNvSpPr/>
          <p:nvPr/>
        </p:nvSpPr>
        <p:spPr>
          <a:xfrm>
            <a:off x="1969477" y="2155337"/>
            <a:ext cx="1496646" cy="158639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hlinkClick r:id="rId10" action="ppaction://hlinksldjump"/>
              </a:rPr>
              <a:t>CÂU</a:t>
            </a:r>
            <a:r>
              <a:rPr lang="en-US" sz="2400" b="1" dirty="0" smtClean="0">
                <a:solidFill>
                  <a:srgbClr val="FF0000"/>
                </a:solidFill>
              </a:rPr>
              <a:t> 1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02" name="Oval 101"/>
          <p:cNvSpPr/>
          <p:nvPr/>
        </p:nvSpPr>
        <p:spPr>
          <a:xfrm>
            <a:off x="6342916" y="4149967"/>
            <a:ext cx="1567668" cy="162481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hlinkClick r:id="rId11" action="ppaction://hlinksldjump"/>
              </a:rPr>
              <a:t>CÂU 7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03" name="Oval 102"/>
          <p:cNvSpPr/>
          <p:nvPr/>
        </p:nvSpPr>
        <p:spPr>
          <a:xfrm>
            <a:off x="4421358" y="4149968"/>
            <a:ext cx="1567668" cy="162481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hlinkClick r:id="rId12" action="ppaction://hlinksldjump"/>
              </a:rPr>
              <a:t>CÂU 6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04" name="Oval 103"/>
          <p:cNvSpPr/>
          <p:nvPr/>
        </p:nvSpPr>
        <p:spPr>
          <a:xfrm>
            <a:off x="2524517" y="4149968"/>
            <a:ext cx="1567668" cy="162481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hlinkClick r:id="rId13" action="ppaction://hlinksldjump"/>
              </a:rPr>
              <a:t>CÂU 5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05" name="Oval 104"/>
          <p:cNvSpPr/>
          <p:nvPr/>
        </p:nvSpPr>
        <p:spPr>
          <a:xfrm>
            <a:off x="7276855" y="1976508"/>
            <a:ext cx="1567668" cy="162481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hlinkClick r:id="rId14" action="ppaction://hlinksldjump"/>
              </a:rPr>
              <a:t>CÂU 4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9284677" y="1475936"/>
            <a:ext cx="2747839" cy="515580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LUẬT CHƠI:</a:t>
            </a:r>
          </a:p>
          <a:p>
            <a:pPr algn="ctr"/>
            <a:r>
              <a:rPr lang="en-US" sz="2000" dirty="0" smtClean="0"/>
              <a:t>1 HS SẼ LẦN LƯỢT TRẢ LỜI CÁC CÂU HỎI.</a:t>
            </a:r>
          </a:p>
          <a:p>
            <a:pPr algn="ctr"/>
            <a:r>
              <a:rPr lang="en-US" sz="2000" dirty="0" smtClean="0"/>
              <a:t>NẾU TRẢ LỜI SAI SẼ NHƯỜNG QUYỀN TRẢ LỜI CHO BẠN KHÁC.</a:t>
            </a:r>
          </a:p>
          <a:p>
            <a:pPr algn="ctr"/>
            <a:r>
              <a:rPr lang="en-US" sz="2000" dirty="0" smtClean="0"/>
              <a:t>HS ĐI ĐẾN CÂU HỎI CUỐI CÙNG SẼ CHIẾN THẮNG.</a:t>
            </a:r>
          </a:p>
          <a:p>
            <a:pPr algn="ctr"/>
            <a:endParaRPr lang="en-US" sz="2000" dirty="0"/>
          </a:p>
          <a:p>
            <a:pPr algn="ctr"/>
            <a:endParaRPr lang="en-US" dirty="0" smtClean="0"/>
          </a:p>
          <a:p>
            <a:pPr algn="ctr"/>
            <a:endParaRPr lang="en-US" dirty="0"/>
          </a:p>
          <a:p>
            <a:pPr algn="ctr"/>
            <a:endParaRPr lang="en-US" dirty="0" smtClean="0"/>
          </a:p>
        </p:txBody>
      </p:sp>
      <p:sp>
        <p:nvSpPr>
          <p:cNvPr id="4" name="Right Arrow 3">
            <a:hlinkClick r:id="rId15" action="ppaction://hlinksldjump"/>
          </p:cNvPr>
          <p:cNvSpPr/>
          <p:nvPr/>
        </p:nvSpPr>
        <p:spPr>
          <a:xfrm>
            <a:off x="8060689" y="5992837"/>
            <a:ext cx="534671" cy="42203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5607873"/>
      </p:ext>
    </p:extLst>
  </p:cSld>
  <p:clrMapOvr>
    <a:masterClrMapping/>
  </p:clrMapOvr>
  <p:transition spd="slow" advClick="0">
    <p:zoom/>
    <p:sndAc>
      <p:stSnd>
        <p:snd r:embed="rId3" name="bomb.wav"/>
      </p:stSnd>
    </p:sndAc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3759200" y="3962400"/>
            <a:ext cx="2641600" cy="52070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304800" y="174406"/>
            <a:ext cx="113792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 b="0"/>
          </a:p>
        </p:txBody>
      </p:sp>
      <p:pic>
        <p:nvPicPr>
          <p:cNvPr id="4100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7951" y="319088"/>
            <a:ext cx="1930400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600" y="1447800"/>
            <a:ext cx="112776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2" name="WordArt 5"/>
          <p:cNvSpPr>
            <a:spLocks noChangeArrowheads="1" noChangeShapeType="1" noTextEdit="1"/>
          </p:cNvSpPr>
          <p:nvPr/>
        </p:nvSpPr>
        <p:spPr bwMode="auto">
          <a:xfrm>
            <a:off x="3759200" y="547688"/>
            <a:ext cx="6908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Rung chuông vàng</a:t>
            </a:r>
          </a:p>
        </p:txBody>
      </p:sp>
      <p:sp>
        <p:nvSpPr>
          <p:cNvPr id="4103" name="AutoShape 6"/>
          <p:cNvSpPr>
            <a:spLocks noChangeArrowheads="1"/>
          </p:cNvSpPr>
          <p:nvPr/>
        </p:nvSpPr>
        <p:spPr bwMode="auto">
          <a:xfrm>
            <a:off x="5080000" y="1604964"/>
            <a:ext cx="2235200" cy="43973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CC00"/>
              </a:gs>
              <a:gs pos="100000">
                <a:srgbClr val="CC99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4" name="AutoShape 7"/>
          <p:cNvSpPr>
            <a:spLocks noChangeArrowheads="1"/>
          </p:cNvSpPr>
          <p:nvPr/>
        </p:nvSpPr>
        <p:spPr bwMode="auto">
          <a:xfrm>
            <a:off x="5177367" y="1655763"/>
            <a:ext cx="2048933" cy="3413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66"/>
              </a:gs>
              <a:gs pos="100000">
                <a:srgbClr val="FFFFCC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5" name="Text Box 8"/>
          <p:cNvSpPr txBox="1">
            <a:spLocks noChangeArrowheads="1"/>
          </p:cNvSpPr>
          <p:nvPr/>
        </p:nvSpPr>
        <p:spPr bwMode="auto">
          <a:xfrm>
            <a:off x="5126567" y="1639888"/>
            <a:ext cx="215053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0">
                <a:latin typeface=".VnBlack" pitchFamily="34" charset="0"/>
              </a:rPr>
              <a:t>C©u hái 1</a:t>
            </a:r>
          </a:p>
        </p:txBody>
      </p:sp>
      <p:grpSp>
        <p:nvGrpSpPr>
          <p:cNvPr id="4106" name="Group 9"/>
          <p:cNvGrpSpPr>
            <a:grpSpLocks/>
          </p:cNvGrpSpPr>
          <p:nvPr/>
        </p:nvGrpSpPr>
        <p:grpSpPr bwMode="auto">
          <a:xfrm>
            <a:off x="9550400" y="6019801"/>
            <a:ext cx="1557867" cy="561975"/>
            <a:chOff x="4512" y="3792"/>
            <a:chExt cx="736" cy="354"/>
          </a:xfrm>
        </p:grpSpPr>
        <p:pic>
          <p:nvPicPr>
            <p:cNvPr id="2" name="Picture 10" descr="ani32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512" y="3792"/>
              <a:ext cx="43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Text Box 11">
              <a:hlinkClick r:id="" action="ppaction://noaction"/>
            </p:cNvPr>
            <p:cNvSpPr txBox="1">
              <a:spLocks noChangeArrowheads="1"/>
            </p:cNvSpPr>
            <p:nvPr/>
          </p:nvSpPr>
          <p:spPr bwMode="auto">
            <a:xfrm>
              <a:off x="4752" y="3896"/>
              <a:ext cx="4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2000" dirty="0">
                  <a:latin typeface=".VnArial Narrow" pitchFamily="34" charset="0"/>
                  <a:hlinkClick r:id="rId9" action="ppaction://hlinksldjump"/>
                </a:rPr>
                <a:t>Home</a:t>
              </a:r>
              <a:endParaRPr lang="en-US" sz="2000" dirty="0">
                <a:latin typeface=".VnArial Narrow" pitchFamily="34" charset="0"/>
              </a:endParaRPr>
            </a:p>
          </p:txBody>
        </p:sp>
      </p:grp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9600" y="838200"/>
            <a:ext cx="711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15" descr="people008"/>
          <p:cNvPicPr>
            <a:picLocks noChangeAspect="1" noChangeArrowheads="1" noCrop="1"/>
          </p:cNvPicPr>
          <p:nvPr/>
        </p:nvPicPr>
        <p:blipFill>
          <a:blip r:embed="rId11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600" y="5283200"/>
            <a:ext cx="1295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112" name="Text Box 16"/>
              <p:cNvSpPr txBox="1">
                <a:spLocks noChangeArrowheads="1"/>
              </p:cNvSpPr>
              <p:nvPr/>
            </p:nvSpPr>
            <p:spPr bwMode="auto">
              <a:xfrm>
                <a:off x="508000" y="2438401"/>
                <a:ext cx="11176000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lvl="3" indent="0" eaLnBrk="1" hangingPunct="1">
                  <a:spcBef>
                    <a:spcPct val="50000"/>
                  </a:spcBef>
                </a:pPr>
                <a:r>
                  <a:rPr lang="en-US" sz="2800" dirty="0" smtClean="0">
                    <a:solidFill>
                      <a:srgbClr val="0070C0"/>
                    </a:solidFill>
                    <a:latin typeface="Arial" pitchFamily="34" charset="0"/>
                    <a:ea typeface="Tahoma"/>
                    <a:cs typeface="Arial" pitchFamily="34" charset="0"/>
                  </a:rPr>
                  <a:t>a)</a:t>
                </a:r>
                <a14:m>
                  <m:oMath xmlns:m="http://schemas.openxmlformats.org/officeDocument/2006/math">
                    <m:r>
                      <a:rPr lang="en-US" sz="2800" b="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/>
                        <a:cs typeface="Times New Roman" panose="02020603050405020304" pitchFamily="18" charset="0"/>
                      </a:rPr>
                      <m:t>25.4+18:3</m:t>
                    </m:r>
                    <m:r>
                      <a:rPr lang="en-US" sz="2800" b="0" i="1" smtClean="0">
                        <a:solidFill>
                          <a:srgbClr val="0070C0"/>
                        </a:solidFill>
                        <a:latin typeface="Cambria Math"/>
                        <a:ea typeface="Tahoma"/>
                        <a:cs typeface="Times New Roman" panose="02020603050405020304" pitchFamily="18" charset="0"/>
                      </a:rPr>
                      <m:t>= </m:t>
                    </m:r>
                  </m:oMath>
                </a14:m>
                <a:endParaRPr lang="en-US" sz="2800" dirty="0">
                  <a:solidFill>
                    <a:srgbClr val="0070C0"/>
                  </a:solidFill>
                  <a:latin typeface="Arial" pitchFamily="34" charset="0"/>
                  <a:ea typeface="Tahoma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4112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8000" y="2438401"/>
                <a:ext cx="11176000" cy="523220"/>
              </a:xfrm>
              <a:prstGeom prst="rect">
                <a:avLst/>
              </a:prstGeom>
              <a:blipFill rotWithShape="1">
                <a:blip r:embed="rId12"/>
                <a:stretch>
                  <a:fillRect l="-1091" t="-11628" b="-3139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2417234" y="6130926"/>
            <a:ext cx="928459" cy="369332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algn="l">
              <a:defRPr/>
            </a:pPr>
            <a:r>
              <a:rPr lang="en-US">
                <a:effectLst>
                  <a:outerShdw blurRad="38100" dist="38100" dir="2700000" algn="tl">
                    <a:srgbClr val="FFFFFF"/>
                  </a:outerShdw>
                </a:effectLst>
                <a:latin typeface=".VnArial" pitchFamily="34" charset="0"/>
              </a:rPr>
              <a:t>§¸p ¸n</a:t>
            </a:r>
          </a:p>
        </p:txBody>
      </p:sp>
      <p:grpSp>
        <p:nvGrpSpPr>
          <p:cNvPr id="4115" name="Group 19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4144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1</a:t>
              </a:r>
            </a:p>
          </p:txBody>
        </p:sp>
      </p:grpSp>
      <p:grpSp>
        <p:nvGrpSpPr>
          <p:cNvPr id="4118" name="Group 22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43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2</a:t>
              </a:r>
            </a:p>
          </p:txBody>
        </p:sp>
      </p:grpSp>
      <p:grpSp>
        <p:nvGrpSpPr>
          <p:cNvPr id="4121" name="Group 25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4140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41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3</a:t>
              </a:r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4138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4</a:t>
              </a:r>
            </a:p>
          </p:txBody>
        </p:sp>
      </p:grpSp>
      <p:grpSp>
        <p:nvGrpSpPr>
          <p:cNvPr id="4127" name="Group 31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8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7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5</a:t>
              </a:r>
            </a:p>
          </p:txBody>
        </p:sp>
      </p:grpSp>
      <p:grpSp>
        <p:nvGrpSpPr>
          <p:cNvPr id="4130" name="Group 34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4134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5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6</a:t>
              </a:r>
            </a:p>
          </p:txBody>
        </p:sp>
      </p:grpSp>
      <p:grpSp>
        <p:nvGrpSpPr>
          <p:cNvPr id="4133" name="Group 37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4132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7</a:t>
              </a:r>
            </a:p>
          </p:txBody>
        </p:sp>
      </p:grpSp>
      <p:grpSp>
        <p:nvGrpSpPr>
          <p:cNvPr id="4136" name="Group 40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10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1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8</a:t>
              </a:r>
            </a:p>
          </p:txBody>
        </p:sp>
      </p:grpSp>
      <p:grpSp>
        <p:nvGrpSpPr>
          <p:cNvPr id="4139" name="Group 43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4128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9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9</a:t>
              </a:r>
            </a:p>
          </p:txBody>
        </p:sp>
      </p:grpSp>
      <p:grpSp>
        <p:nvGrpSpPr>
          <p:cNvPr id="4142" name="Group 46"/>
          <p:cNvGrpSpPr>
            <a:grpSpLocks/>
          </p:cNvGrpSpPr>
          <p:nvPr/>
        </p:nvGrpSpPr>
        <p:grpSpPr bwMode="auto">
          <a:xfrm>
            <a:off x="10261600" y="5027613"/>
            <a:ext cx="1828800" cy="1295400"/>
            <a:chOff x="4574" y="3342"/>
            <a:chExt cx="960" cy="912"/>
          </a:xfrm>
        </p:grpSpPr>
        <p:sp>
          <p:nvSpPr>
            <p:cNvPr id="4126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Text Box 48"/>
            <p:cNvSpPr txBox="1">
              <a:spLocks noChangeArrowheads="1"/>
            </p:cNvSpPr>
            <p:nvPr/>
          </p:nvSpPr>
          <p:spPr bwMode="auto">
            <a:xfrm>
              <a:off x="4828" y="3591"/>
              <a:ext cx="480" cy="494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chemeClr val="bg1"/>
                  </a:solidFill>
                  <a:latin typeface=".VnTime" pitchFamily="34" charset="0"/>
                </a:rPr>
                <a:t>HÕt giê</a:t>
              </a:r>
            </a:p>
          </p:txBody>
        </p:sp>
      </p:grpSp>
      <p:sp>
        <p:nvSpPr>
          <p:cNvPr id="4145" name="Text Box 49"/>
          <p:cNvSpPr txBox="1">
            <a:spLocks noChangeArrowheads="1"/>
          </p:cNvSpPr>
          <p:nvPr/>
        </p:nvSpPr>
        <p:spPr bwMode="auto">
          <a:xfrm>
            <a:off x="5892800" y="6096000"/>
            <a:ext cx="111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2400"/>
              <a:t>10s</a:t>
            </a:r>
          </a:p>
        </p:txBody>
      </p:sp>
      <p:sp>
        <p:nvSpPr>
          <p:cNvPr id="4148" name="AutoShape 52"/>
          <p:cNvSpPr>
            <a:spLocks noChangeArrowheads="1"/>
          </p:cNvSpPr>
          <p:nvPr/>
        </p:nvSpPr>
        <p:spPr bwMode="auto">
          <a:xfrm>
            <a:off x="3860800" y="3886200"/>
            <a:ext cx="2336800" cy="52070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46" name="Text Box 50"/>
          <p:cNvSpPr txBox="1">
            <a:spLocks noChangeArrowheads="1"/>
          </p:cNvSpPr>
          <p:nvPr/>
        </p:nvSpPr>
        <p:spPr bwMode="auto">
          <a:xfrm>
            <a:off x="4368800" y="3200401"/>
            <a:ext cx="3962400" cy="2606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3000" dirty="0" smtClean="0"/>
              <a:t>a.100</a:t>
            </a:r>
            <a:endParaRPr lang="en-US" sz="3000" dirty="0"/>
          </a:p>
          <a:p>
            <a:pPr algn="l" eaLnBrk="1" hangingPunct="1">
              <a:spcBef>
                <a:spcPct val="50000"/>
              </a:spcBef>
            </a:pPr>
            <a:r>
              <a:rPr lang="en-US" sz="3000" dirty="0" smtClean="0"/>
              <a:t>b.106</a:t>
            </a:r>
            <a:endParaRPr lang="en-US" sz="3000" dirty="0"/>
          </a:p>
          <a:p>
            <a:pPr algn="l" eaLnBrk="1" hangingPunct="1">
              <a:spcBef>
                <a:spcPct val="50000"/>
              </a:spcBef>
            </a:pPr>
            <a:r>
              <a:rPr lang="en-US" sz="3000" dirty="0" smtClean="0"/>
              <a:t>c.150</a:t>
            </a:r>
            <a:endParaRPr lang="en-US" sz="3000" dirty="0"/>
          </a:p>
          <a:p>
            <a:pPr algn="l" eaLnBrk="1" hangingPunct="1">
              <a:spcBef>
                <a:spcPct val="50000"/>
              </a:spcBef>
            </a:pPr>
            <a:r>
              <a:rPr lang="en-US" sz="3000" dirty="0" smtClean="0"/>
              <a:t>d.37</a:t>
            </a:r>
            <a:endParaRPr lang="en-US" sz="3000" dirty="0"/>
          </a:p>
        </p:txBody>
      </p:sp>
    </p:spTree>
    <p:extLst>
      <p:ext uri="{BB962C8B-B14F-4D97-AF65-F5344CB8AC3E}">
        <p14:creationId xmlns:p14="http://schemas.microsoft.com/office/powerpoint/2010/main" val="4164562745"/>
      </p:ext>
    </p:extLst>
  </p:cSld>
  <p:clrMapOvr>
    <a:masterClrMapping/>
  </p:clrMapOvr>
  <p:transition spd="slow" advClick="0">
    <p:zo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7" presetClass="entr" presetSubtype="0" fill="hold" nodeType="withEffect">
                                  <p:stCondLst>
                                    <p:cond delay="5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150"/>
                                        <p:tgtEl>
                                          <p:spTgt spid="41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150"/>
                                        <p:tgtEl>
                                          <p:spTgt spid="41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50"/>
                                        <p:tgtEl>
                                          <p:spTgt spid="41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41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 nodeType="clickPar">
                      <p:stCondLst>
                        <p:cond delay="0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45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 nodeType="clickPar">
                      <p:stCondLst>
                        <p:cond delay="0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6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8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1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2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3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4148" grpId="0" animBg="1"/>
      <p:bldP spid="4148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AutoShape 2"/>
          <p:cNvSpPr>
            <a:spLocks noChangeArrowheads="1"/>
          </p:cNvSpPr>
          <p:nvPr/>
        </p:nvSpPr>
        <p:spPr bwMode="auto">
          <a:xfrm>
            <a:off x="508000" y="228600"/>
            <a:ext cx="113792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 b="0"/>
          </a:p>
        </p:txBody>
      </p:sp>
      <p:pic>
        <p:nvPicPr>
          <p:cNvPr id="5123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7951" y="319088"/>
            <a:ext cx="1930400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447800"/>
            <a:ext cx="112776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5" name="WordArt 5"/>
          <p:cNvSpPr>
            <a:spLocks noChangeArrowheads="1" noChangeShapeType="1" noTextEdit="1"/>
          </p:cNvSpPr>
          <p:nvPr/>
        </p:nvSpPr>
        <p:spPr bwMode="auto">
          <a:xfrm>
            <a:off x="3759200" y="547688"/>
            <a:ext cx="6908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Rung chuông vàng</a:t>
            </a:r>
          </a:p>
        </p:txBody>
      </p:sp>
      <p:grpSp>
        <p:nvGrpSpPr>
          <p:cNvPr id="5126" name="Group 6"/>
          <p:cNvGrpSpPr>
            <a:grpSpLocks/>
          </p:cNvGrpSpPr>
          <p:nvPr/>
        </p:nvGrpSpPr>
        <p:grpSpPr bwMode="auto">
          <a:xfrm>
            <a:off x="9550400" y="6019801"/>
            <a:ext cx="1557867" cy="561975"/>
            <a:chOff x="4512" y="3792"/>
            <a:chExt cx="736" cy="354"/>
          </a:xfrm>
        </p:grpSpPr>
        <p:pic>
          <p:nvPicPr>
            <p:cNvPr id="2" name="Picture 7" descr="ani32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512" y="3792"/>
              <a:ext cx="43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71" name="Text Box 8">
              <a:hlinkClick r:id="" action="ppaction://noaction"/>
            </p:cNvPr>
            <p:cNvSpPr txBox="1">
              <a:spLocks noChangeArrowheads="1"/>
            </p:cNvSpPr>
            <p:nvPr/>
          </p:nvSpPr>
          <p:spPr bwMode="auto">
            <a:xfrm>
              <a:off x="4752" y="3896"/>
              <a:ext cx="4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2000" dirty="0">
                  <a:latin typeface=".VnArial Narrow" pitchFamily="34" charset="0"/>
                  <a:hlinkClick r:id="rId9" action="ppaction://hlinksldjump"/>
                </a:rPr>
                <a:t>Home</a:t>
              </a:r>
              <a:endParaRPr lang="en-US" sz="2000" dirty="0">
                <a:latin typeface=".VnArial Narrow" pitchFamily="34" charset="0"/>
              </a:endParaRPr>
            </a:p>
          </p:txBody>
        </p:sp>
      </p:grpSp>
      <p:sp>
        <p:nvSpPr>
          <p:cNvPr id="5127" name="AutoShape 9"/>
          <p:cNvSpPr>
            <a:spLocks noChangeArrowheads="1"/>
          </p:cNvSpPr>
          <p:nvPr/>
        </p:nvSpPr>
        <p:spPr bwMode="auto">
          <a:xfrm>
            <a:off x="5080000" y="1604964"/>
            <a:ext cx="2235200" cy="43973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CC00"/>
              </a:gs>
              <a:gs pos="100000">
                <a:srgbClr val="CC99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8" name="AutoShape 10"/>
          <p:cNvSpPr>
            <a:spLocks noChangeArrowheads="1"/>
          </p:cNvSpPr>
          <p:nvPr/>
        </p:nvSpPr>
        <p:spPr bwMode="auto">
          <a:xfrm>
            <a:off x="5177367" y="1655763"/>
            <a:ext cx="2048933" cy="3413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66"/>
              </a:gs>
              <a:gs pos="100000">
                <a:srgbClr val="FFFFCC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9" name="Text Box 11"/>
          <p:cNvSpPr txBox="1">
            <a:spLocks noChangeArrowheads="1"/>
          </p:cNvSpPr>
          <p:nvPr/>
        </p:nvSpPr>
        <p:spPr bwMode="auto">
          <a:xfrm>
            <a:off x="5126567" y="1639888"/>
            <a:ext cx="215053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0">
                <a:latin typeface=".VnBlack" pitchFamily="34" charset="0"/>
              </a:rPr>
              <a:t>C©u hái 2</a:t>
            </a:r>
          </a:p>
        </p:txBody>
      </p:sp>
      <p:pic>
        <p:nvPicPr>
          <p:cNvPr id="5130" name="Picture 12" descr="star_tip_md_wht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9600" y="838200"/>
            <a:ext cx="711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5" descr="people008"/>
          <p:cNvPicPr>
            <a:picLocks noChangeAspect="1" noChangeArrowheads="1" noCrop="1"/>
          </p:cNvPicPr>
          <p:nvPr/>
        </p:nvPicPr>
        <p:blipFill>
          <a:blip r:embed="rId11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600" y="5283200"/>
            <a:ext cx="1295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6" name="Text Box 16"/>
          <p:cNvSpPr txBox="1">
            <a:spLocks noChangeArrowheads="1"/>
          </p:cNvSpPr>
          <p:nvPr/>
        </p:nvSpPr>
        <p:spPr bwMode="auto">
          <a:xfrm>
            <a:off x="1117600" y="2438400"/>
            <a:ext cx="10668000" cy="10833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>
              <a:lnSpc>
                <a:spcPct val="115000"/>
              </a:lnSpc>
            </a:pPr>
            <a:r>
              <a:rPr lang="en-US" sz="2800" dirty="0">
                <a:solidFill>
                  <a:srgbClr val="0070C0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i="1" dirty="0" smtClean="0">
                <a:solidFill>
                  <a:srgbClr val="0070C0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</a:t>
            </a:r>
            <a:r>
              <a:rPr lang="en-US" sz="2800" i="1" dirty="0">
                <a:solidFill>
                  <a:srgbClr val="0070C0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Khi biểu thức chỉ có phép tính cộng và trừ (hoặc chỉ có phép tính nhân và chia) ta thực hiện theo thứ </a:t>
            </a:r>
            <a:r>
              <a:rPr lang="en-US" sz="2800" i="1" dirty="0" smtClean="0">
                <a:solidFill>
                  <a:srgbClr val="0070C0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tự  nào? 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5137" name="AutoShape 17"/>
          <p:cNvSpPr>
            <a:spLocks noChangeArrowheads="1"/>
          </p:cNvSpPr>
          <p:nvPr/>
        </p:nvSpPr>
        <p:spPr bwMode="auto">
          <a:xfrm>
            <a:off x="4351867" y="3530600"/>
            <a:ext cx="3776133" cy="52070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8" name="Text Box 18"/>
          <p:cNvSpPr txBox="1">
            <a:spLocks noChangeArrowheads="1"/>
          </p:cNvSpPr>
          <p:nvPr/>
        </p:nvSpPr>
        <p:spPr bwMode="auto">
          <a:xfrm>
            <a:off x="4267200" y="3505200"/>
            <a:ext cx="39624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3000" dirty="0" smtClean="0"/>
              <a:t>Từ trái sang phải</a:t>
            </a:r>
            <a:endParaRPr lang="en-US" sz="3000" dirty="0"/>
          </a:p>
        </p:txBody>
      </p:sp>
      <p:sp>
        <p:nvSpPr>
          <p:cNvPr id="5139" name="Text Box 19"/>
          <p:cNvSpPr txBox="1">
            <a:spLocks noChangeArrowheads="1"/>
          </p:cNvSpPr>
          <p:nvPr/>
        </p:nvSpPr>
        <p:spPr bwMode="auto">
          <a:xfrm>
            <a:off x="2417234" y="6130926"/>
            <a:ext cx="928459" cy="369332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algn="l">
              <a:defRPr/>
            </a:pPr>
            <a:r>
              <a:rPr lang="en-US">
                <a:effectLst>
                  <a:outerShdw blurRad="38100" dist="38100" dir="2700000" algn="tl">
                    <a:srgbClr val="FFFFFF"/>
                  </a:outerShdw>
                </a:effectLst>
                <a:latin typeface=".VnArial" pitchFamily="34" charset="0"/>
              </a:rPr>
              <a:t>§¸p ¸n</a:t>
            </a:r>
          </a:p>
        </p:txBody>
      </p:sp>
      <p:grpSp>
        <p:nvGrpSpPr>
          <p:cNvPr id="5170" name="Group 50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5168" name="AutoShape 5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69" name="Text Box 5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1</a:t>
              </a:r>
            </a:p>
          </p:txBody>
        </p:sp>
      </p:grpSp>
      <p:grpSp>
        <p:nvGrpSpPr>
          <p:cNvPr id="5173" name="Group 53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5166" name="AutoShape 5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67" name="Text Box 5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2</a:t>
              </a:r>
            </a:p>
          </p:txBody>
        </p:sp>
      </p:grpSp>
      <p:grpSp>
        <p:nvGrpSpPr>
          <p:cNvPr id="5176" name="Group 56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5164" name="AutoShape 5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65" name="Text Box 58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3</a:t>
              </a:r>
            </a:p>
          </p:txBody>
        </p:sp>
      </p:grpSp>
      <p:grpSp>
        <p:nvGrpSpPr>
          <p:cNvPr id="5179" name="Group 59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5162" name="AutoShape 6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63" name="Text Box 6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4</a:t>
              </a:r>
            </a:p>
          </p:txBody>
        </p:sp>
      </p:grpSp>
      <p:grpSp>
        <p:nvGrpSpPr>
          <p:cNvPr id="5182" name="Group 62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5160" name="AutoShape 6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61" name="Text Box 6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5</a:t>
              </a:r>
            </a:p>
          </p:txBody>
        </p:sp>
      </p:grpSp>
      <p:grpSp>
        <p:nvGrpSpPr>
          <p:cNvPr id="5185" name="Group 65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5158" name="AutoShape 6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9" name="Text Box 6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6</a:t>
              </a:r>
            </a:p>
          </p:txBody>
        </p:sp>
      </p:grpSp>
      <p:grpSp>
        <p:nvGrpSpPr>
          <p:cNvPr id="5188" name="Group 68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5156" name="AutoShape 6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7" name="Text Box 7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7</a:t>
              </a:r>
            </a:p>
          </p:txBody>
        </p:sp>
      </p:grpSp>
      <p:grpSp>
        <p:nvGrpSpPr>
          <p:cNvPr id="5191" name="Group 71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5154" name="AutoShape 7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5" name="Text Box 7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8</a:t>
              </a:r>
            </a:p>
          </p:txBody>
        </p:sp>
      </p:grpSp>
      <p:grpSp>
        <p:nvGrpSpPr>
          <p:cNvPr id="5194" name="Group 74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5152" name="AutoShape 7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3" name="Text Box 7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9</a:t>
              </a:r>
            </a:p>
          </p:txBody>
        </p:sp>
      </p:grpSp>
      <p:grpSp>
        <p:nvGrpSpPr>
          <p:cNvPr id="5197" name="Group 77"/>
          <p:cNvGrpSpPr>
            <a:grpSpLocks/>
          </p:cNvGrpSpPr>
          <p:nvPr/>
        </p:nvGrpSpPr>
        <p:grpSpPr bwMode="auto">
          <a:xfrm>
            <a:off x="10261600" y="5027613"/>
            <a:ext cx="1828800" cy="1295400"/>
            <a:chOff x="4574" y="3342"/>
            <a:chExt cx="960" cy="912"/>
          </a:xfrm>
        </p:grpSpPr>
        <p:sp>
          <p:nvSpPr>
            <p:cNvPr id="5150" name="AutoShape 7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1" name="Text Box 79"/>
            <p:cNvSpPr txBox="1">
              <a:spLocks noChangeArrowheads="1"/>
            </p:cNvSpPr>
            <p:nvPr/>
          </p:nvSpPr>
          <p:spPr bwMode="auto">
            <a:xfrm>
              <a:off x="4828" y="3591"/>
              <a:ext cx="480" cy="494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chemeClr val="bg1"/>
                  </a:solidFill>
                  <a:latin typeface=".VnTime" pitchFamily="34" charset="0"/>
                </a:rPr>
                <a:t>HÕt giê</a:t>
              </a:r>
            </a:p>
          </p:txBody>
        </p:sp>
      </p:grpSp>
      <p:sp>
        <p:nvSpPr>
          <p:cNvPr id="5200" name="Text Box 80"/>
          <p:cNvSpPr txBox="1">
            <a:spLocks noChangeArrowheads="1"/>
          </p:cNvSpPr>
          <p:nvPr/>
        </p:nvSpPr>
        <p:spPr bwMode="auto">
          <a:xfrm>
            <a:off x="5689600" y="6026150"/>
            <a:ext cx="6992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2400"/>
              <a:t>10s</a:t>
            </a:r>
          </a:p>
        </p:txBody>
      </p:sp>
      <p:sp>
        <p:nvSpPr>
          <p:cNvPr id="5149" name="WordArt 5"/>
          <p:cNvSpPr>
            <a:spLocks noChangeArrowheads="1" noChangeShapeType="1" noTextEdit="1"/>
          </p:cNvSpPr>
          <p:nvPr/>
        </p:nvSpPr>
        <p:spPr bwMode="auto">
          <a:xfrm>
            <a:off x="3962400" y="700088"/>
            <a:ext cx="6908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endParaRPr lang="en-US" sz="3600" kern="1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030413964"/>
      </p:ext>
    </p:extLst>
  </p:cSld>
  <p:clrMapOvr>
    <a:masterClrMapping/>
  </p:clrMapOvr>
  <p:transition spd="slow" advClick="0">
    <p:zo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51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 nodeType="clickPar">
                      <p:stCondLst>
                        <p:cond delay="0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150"/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150"/>
                                        <p:tgtEl>
                                          <p:spTgt spid="51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50"/>
                                        <p:tgtEl>
                                          <p:spTgt spid="51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39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520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00"/>
                  </p:tgtEl>
                </p:cond>
              </p:nextCondLst>
            </p:seq>
          </p:childTnLst>
        </p:cTn>
      </p:par>
    </p:tnLst>
    <p:bldLst>
      <p:bldP spid="5137" grpId="0" animBg="1"/>
      <p:bldP spid="5137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AutoShape 2"/>
          <p:cNvSpPr>
            <a:spLocks noChangeArrowheads="1"/>
          </p:cNvSpPr>
          <p:nvPr/>
        </p:nvSpPr>
        <p:spPr bwMode="auto">
          <a:xfrm>
            <a:off x="406400" y="228600"/>
            <a:ext cx="113792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 b="0"/>
          </a:p>
        </p:txBody>
      </p:sp>
      <p:pic>
        <p:nvPicPr>
          <p:cNvPr id="6147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7951" y="319088"/>
            <a:ext cx="1930400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447800"/>
            <a:ext cx="112776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9" name="WordArt 5"/>
          <p:cNvSpPr>
            <a:spLocks noChangeArrowheads="1" noChangeShapeType="1" noTextEdit="1"/>
          </p:cNvSpPr>
          <p:nvPr/>
        </p:nvSpPr>
        <p:spPr bwMode="auto">
          <a:xfrm>
            <a:off x="3759200" y="547688"/>
            <a:ext cx="6908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Rung chuông vàng</a:t>
            </a:r>
          </a:p>
        </p:txBody>
      </p:sp>
      <p:grpSp>
        <p:nvGrpSpPr>
          <p:cNvPr id="6150" name="Group 6"/>
          <p:cNvGrpSpPr>
            <a:grpSpLocks/>
          </p:cNvGrpSpPr>
          <p:nvPr/>
        </p:nvGrpSpPr>
        <p:grpSpPr bwMode="auto">
          <a:xfrm>
            <a:off x="9550400" y="6019801"/>
            <a:ext cx="1557867" cy="561975"/>
            <a:chOff x="4512" y="3792"/>
            <a:chExt cx="736" cy="354"/>
          </a:xfrm>
        </p:grpSpPr>
        <p:pic>
          <p:nvPicPr>
            <p:cNvPr id="6193" name="Picture 7" descr="ani32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512" y="3792"/>
              <a:ext cx="43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94" name="Text Box 8">
              <a:hlinkClick r:id="" action="ppaction://noaction"/>
            </p:cNvPr>
            <p:cNvSpPr txBox="1">
              <a:spLocks noChangeArrowheads="1"/>
            </p:cNvSpPr>
            <p:nvPr/>
          </p:nvSpPr>
          <p:spPr bwMode="auto">
            <a:xfrm>
              <a:off x="4752" y="3896"/>
              <a:ext cx="4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2000" dirty="0">
                  <a:latin typeface=".VnArial Narrow" pitchFamily="34" charset="0"/>
                  <a:hlinkClick r:id="rId9" action="ppaction://hlinksldjump"/>
                </a:rPr>
                <a:t>Home</a:t>
              </a:r>
              <a:endParaRPr lang="en-US" sz="2000" dirty="0">
                <a:latin typeface=".VnArial Narrow" pitchFamily="34" charset="0"/>
              </a:endParaRPr>
            </a:p>
          </p:txBody>
        </p:sp>
      </p:grpSp>
      <p:sp>
        <p:nvSpPr>
          <p:cNvPr id="6151" name="AutoShape 9"/>
          <p:cNvSpPr>
            <a:spLocks noChangeArrowheads="1"/>
          </p:cNvSpPr>
          <p:nvPr/>
        </p:nvSpPr>
        <p:spPr bwMode="auto">
          <a:xfrm>
            <a:off x="5080000" y="1604964"/>
            <a:ext cx="2235200" cy="43973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CC00"/>
              </a:gs>
              <a:gs pos="100000">
                <a:srgbClr val="CC99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2" name="AutoShape 10"/>
          <p:cNvSpPr>
            <a:spLocks noChangeArrowheads="1"/>
          </p:cNvSpPr>
          <p:nvPr/>
        </p:nvSpPr>
        <p:spPr bwMode="auto">
          <a:xfrm>
            <a:off x="5177367" y="1655763"/>
            <a:ext cx="2048933" cy="3413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66"/>
              </a:gs>
              <a:gs pos="100000">
                <a:srgbClr val="FFFFCC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3" name="Text Box 11"/>
          <p:cNvSpPr txBox="1">
            <a:spLocks noChangeArrowheads="1"/>
          </p:cNvSpPr>
          <p:nvPr/>
        </p:nvSpPr>
        <p:spPr bwMode="auto">
          <a:xfrm>
            <a:off x="5126567" y="1639888"/>
            <a:ext cx="215053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0">
                <a:latin typeface=".VnBlack" pitchFamily="34" charset="0"/>
              </a:rPr>
              <a:t>C©u hái 3</a:t>
            </a:r>
          </a:p>
        </p:txBody>
      </p:sp>
      <p:pic>
        <p:nvPicPr>
          <p:cNvPr id="6154" name="Picture 12" descr="star_tip_md_wht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9600" y="838200"/>
            <a:ext cx="711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5" descr="people008"/>
          <p:cNvPicPr>
            <a:picLocks noChangeAspect="1" noChangeArrowheads="1" noCrop="1"/>
          </p:cNvPicPr>
          <p:nvPr/>
        </p:nvPicPr>
        <p:blipFill>
          <a:blip r:embed="rId11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600" y="5283200"/>
            <a:ext cx="1295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60" name="Text Box 16"/>
          <p:cNvSpPr txBox="1">
            <a:spLocks noChangeArrowheads="1"/>
          </p:cNvSpPr>
          <p:nvPr/>
        </p:nvSpPr>
        <p:spPr bwMode="auto">
          <a:xfrm>
            <a:off x="491067" y="2209800"/>
            <a:ext cx="11277600" cy="10833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en-US" sz="2800" i="1" dirty="0">
                <a:solidFill>
                  <a:srgbClr val="0070C0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Khi biểu thức có phép tính cộng, trừ, nhân và chia</a:t>
            </a:r>
            <a:r>
              <a:rPr lang="en-US" sz="2800" i="1" dirty="0">
                <a:solidFill>
                  <a:srgbClr val="0070C0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, ta thực hiện phép </a:t>
            </a:r>
            <a:r>
              <a:rPr lang="en-US" sz="2800" i="1" dirty="0" smtClean="0">
                <a:solidFill>
                  <a:srgbClr val="0070C0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tính theo thứ tự nào?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6161" name="AutoShape 17"/>
          <p:cNvSpPr>
            <a:spLocks noChangeArrowheads="1"/>
          </p:cNvSpPr>
          <p:nvPr/>
        </p:nvSpPr>
        <p:spPr bwMode="auto">
          <a:xfrm>
            <a:off x="2343151" y="3809999"/>
            <a:ext cx="6038849" cy="907197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62" name="Text Box 18"/>
          <p:cNvSpPr txBox="1">
            <a:spLocks noChangeArrowheads="1"/>
          </p:cNvSpPr>
          <p:nvPr/>
        </p:nvSpPr>
        <p:spPr bwMode="auto">
          <a:xfrm>
            <a:off x="2641600" y="3886200"/>
            <a:ext cx="4876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400" dirty="0" smtClean="0">
                <a:latin typeface="Times New Roman" pitchFamily="18" charset="0"/>
              </a:rPr>
              <a:t>Nhân và chia, rồi đến cộng và trừ sau. 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6163" name="Text Box 19"/>
          <p:cNvSpPr txBox="1">
            <a:spLocks noChangeArrowheads="1"/>
          </p:cNvSpPr>
          <p:nvPr/>
        </p:nvSpPr>
        <p:spPr bwMode="auto">
          <a:xfrm>
            <a:off x="2417234" y="6130926"/>
            <a:ext cx="928459" cy="369332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algn="l">
              <a:defRPr/>
            </a:pPr>
            <a:r>
              <a:rPr 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.VnArial" pitchFamily="34" charset="0"/>
              </a:rPr>
              <a:t>§¸p ¸n</a:t>
            </a:r>
          </a:p>
        </p:txBody>
      </p:sp>
      <p:grpSp>
        <p:nvGrpSpPr>
          <p:cNvPr id="6254" name="Group 110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6191" name="AutoShape 11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2" name="Text Box 11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1</a:t>
              </a:r>
            </a:p>
          </p:txBody>
        </p:sp>
      </p:grpSp>
      <p:grpSp>
        <p:nvGrpSpPr>
          <p:cNvPr id="6257" name="Group 113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6189" name="AutoShape 11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0" name="Text Box 11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2</a:t>
              </a:r>
            </a:p>
          </p:txBody>
        </p:sp>
      </p:grpSp>
      <p:grpSp>
        <p:nvGrpSpPr>
          <p:cNvPr id="6260" name="Group 116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6187" name="AutoShape 11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8" name="Text Box 118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3</a:t>
              </a:r>
            </a:p>
          </p:txBody>
        </p:sp>
      </p:grpSp>
      <p:grpSp>
        <p:nvGrpSpPr>
          <p:cNvPr id="6263" name="Group 119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6185" name="AutoShape 1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6" name="Text Box 1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4</a:t>
              </a:r>
            </a:p>
          </p:txBody>
        </p:sp>
      </p:grpSp>
      <p:grpSp>
        <p:nvGrpSpPr>
          <p:cNvPr id="6266" name="Group 122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6183" name="AutoShape 1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4" name="Text Box 1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5</a:t>
              </a:r>
            </a:p>
          </p:txBody>
        </p:sp>
      </p:grpSp>
      <p:grpSp>
        <p:nvGrpSpPr>
          <p:cNvPr id="6269" name="Group 125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6181" name="AutoShape 1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2" name="Text Box 1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6</a:t>
              </a:r>
            </a:p>
          </p:txBody>
        </p:sp>
      </p:grpSp>
      <p:grpSp>
        <p:nvGrpSpPr>
          <p:cNvPr id="6272" name="Group 128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6179" name="AutoShape 1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0" name="Text Box 1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7</a:t>
              </a:r>
            </a:p>
          </p:txBody>
        </p:sp>
      </p:grpSp>
      <p:grpSp>
        <p:nvGrpSpPr>
          <p:cNvPr id="6275" name="Group 131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6177" name="AutoShape 1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8" name="Text Box 1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8</a:t>
              </a:r>
            </a:p>
          </p:txBody>
        </p:sp>
      </p:grpSp>
      <p:grpSp>
        <p:nvGrpSpPr>
          <p:cNvPr id="6278" name="Group 134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6175" name="AutoShape 1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6" name="Text Box 1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9</a:t>
              </a:r>
            </a:p>
          </p:txBody>
        </p:sp>
      </p:grpSp>
      <p:grpSp>
        <p:nvGrpSpPr>
          <p:cNvPr id="6281" name="Group 137"/>
          <p:cNvGrpSpPr>
            <a:grpSpLocks/>
          </p:cNvGrpSpPr>
          <p:nvPr/>
        </p:nvGrpSpPr>
        <p:grpSpPr bwMode="auto">
          <a:xfrm>
            <a:off x="10464800" y="5180013"/>
            <a:ext cx="1828800" cy="1295400"/>
            <a:chOff x="4574" y="3342"/>
            <a:chExt cx="960" cy="912"/>
          </a:xfrm>
        </p:grpSpPr>
        <p:sp>
          <p:nvSpPr>
            <p:cNvPr id="6173" name="AutoShape 1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4" name="Text Box 1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80" cy="494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 dirty="0">
                  <a:solidFill>
                    <a:schemeClr val="bg1"/>
                  </a:solidFill>
                  <a:latin typeface=".VnTime" pitchFamily="34" charset="0"/>
                </a:rPr>
                <a:t>HÕt giê</a:t>
              </a:r>
            </a:p>
          </p:txBody>
        </p:sp>
      </p:grpSp>
      <p:sp>
        <p:nvSpPr>
          <p:cNvPr id="6284" name="Text Box 140"/>
          <p:cNvSpPr txBox="1">
            <a:spLocks noChangeArrowheads="1"/>
          </p:cNvSpPr>
          <p:nvPr/>
        </p:nvSpPr>
        <p:spPr bwMode="auto">
          <a:xfrm>
            <a:off x="5689600" y="6026150"/>
            <a:ext cx="6992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2400"/>
              <a:t>10s</a:t>
            </a:r>
          </a:p>
        </p:txBody>
      </p:sp>
    </p:spTree>
    <p:extLst>
      <p:ext uri="{BB962C8B-B14F-4D97-AF65-F5344CB8AC3E}">
        <p14:creationId xmlns:p14="http://schemas.microsoft.com/office/powerpoint/2010/main" val="2592213105"/>
      </p:ext>
    </p:extLst>
  </p:cSld>
  <p:clrMapOvr>
    <a:masterClrMapping/>
  </p:clrMapOvr>
  <p:transition spd="slow" advClick="0">
    <p:zo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1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" dur="5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6" dur="5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7" dur="5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61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61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63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628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 nodeType="clickPar">
                      <p:stCondLst>
                        <p:cond delay="0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84"/>
                  </p:tgtEl>
                </p:cond>
              </p:nextCondLst>
            </p:seq>
          </p:childTnLst>
        </p:cTn>
      </p:par>
    </p:tnLst>
    <p:bldLst>
      <p:bldP spid="6160" grpId="0"/>
      <p:bldP spid="6161" grpId="0" animBg="1"/>
      <p:bldP spid="6161" grpId="1" animBg="1"/>
      <p:bldP spid="616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AutoShape 2"/>
          <p:cNvSpPr>
            <a:spLocks noChangeArrowheads="1"/>
          </p:cNvSpPr>
          <p:nvPr/>
        </p:nvSpPr>
        <p:spPr bwMode="auto">
          <a:xfrm>
            <a:off x="508000" y="228600"/>
            <a:ext cx="113792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 b="0"/>
          </a:p>
        </p:txBody>
      </p:sp>
      <p:pic>
        <p:nvPicPr>
          <p:cNvPr id="7171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7951" y="319088"/>
            <a:ext cx="1930400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447800"/>
            <a:ext cx="112776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WordArt 5"/>
          <p:cNvSpPr>
            <a:spLocks noChangeArrowheads="1" noChangeShapeType="1" noTextEdit="1"/>
          </p:cNvSpPr>
          <p:nvPr/>
        </p:nvSpPr>
        <p:spPr bwMode="auto">
          <a:xfrm>
            <a:off x="3759200" y="547688"/>
            <a:ext cx="6908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Rung chuông vàng</a:t>
            </a:r>
          </a:p>
        </p:txBody>
      </p:sp>
      <p:grpSp>
        <p:nvGrpSpPr>
          <p:cNvPr id="7174" name="Group 6"/>
          <p:cNvGrpSpPr>
            <a:grpSpLocks/>
          </p:cNvGrpSpPr>
          <p:nvPr/>
        </p:nvGrpSpPr>
        <p:grpSpPr bwMode="auto">
          <a:xfrm>
            <a:off x="9550400" y="6019806"/>
            <a:ext cx="1507067" cy="554038"/>
            <a:chOff x="4512" y="3792"/>
            <a:chExt cx="712" cy="349"/>
          </a:xfrm>
        </p:grpSpPr>
        <p:pic>
          <p:nvPicPr>
            <p:cNvPr id="7216" name="Picture 7" descr="ani32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512" y="3792"/>
              <a:ext cx="43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17" name="Text Box 8">
              <a:hlinkClick r:id="" action="ppaction://noaction"/>
            </p:cNvPr>
            <p:cNvSpPr txBox="1">
              <a:spLocks noChangeArrowheads="1"/>
            </p:cNvSpPr>
            <p:nvPr/>
          </p:nvSpPr>
          <p:spPr bwMode="auto">
            <a:xfrm>
              <a:off x="4728" y="3891"/>
              <a:ext cx="4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2000" dirty="0">
                  <a:latin typeface=".VnArial Narrow" pitchFamily="34" charset="0"/>
                  <a:hlinkClick r:id="rId9" action="ppaction://hlinksldjump"/>
                </a:rPr>
                <a:t>Home</a:t>
              </a:r>
              <a:endParaRPr lang="en-US" sz="2000" dirty="0">
                <a:latin typeface=".VnArial Narrow" pitchFamily="34" charset="0"/>
              </a:endParaRPr>
            </a:p>
          </p:txBody>
        </p:sp>
      </p:grpSp>
      <p:sp>
        <p:nvSpPr>
          <p:cNvPr id="7175" name="AutoShape 9"/>
          <p:cNvSpPr>
            <a:spLocks noChangeArrowheads="1"/>
          </p:cNvSpPr>
          <p:nvPr/>
        </p:nvSpPr>
        <p:spPr bwMode="auto">
          <a:xfrm>
            <a:off x="5080000" y="1604964"/>
            <a:ext cx="2235200" cy="43973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CC00"/>
              </a:gs>
              <a:gs pos="100000">
                <a:srgbClr val="CC99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6" name="AutoShape 10"/>
          <p:cNvSpPr>
            <a:spLocks noChangeArrowheads="1"/>
          </p:cNvSpPr>
          <p:nvPr/>
        </p:nvSpPr>
        <p:spPr bwMode="auto">
          <a:xfrm>
            <a:off x="5177367" y="1655763"/>
            <a:ext cx="2048933" cy="3413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66"/>
              </a:gs>
              <a:gs pos="100000">
                <a:srgbClr val="FFFFCC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7" name="Text Box 11"/>
          <p:cNvSpPr txBox="1">
            <a:spLocks noChangeArrowheads="1"/>
          </p:cNvSpPr>
          <p:nvPr/>
        </p:nvSpPr>
        <p:spPr bwMode="auto">
          <a:xfrm>
            <a:off x="5126567" y="1639888"/>
            <a:ext cx="215053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0">
                <a:latin typeface=".VnBlack" pitchFamily="34" charset="0"/>
              </a:rPr>
              <a:t>C©u hái 4</a:t>
            </a:r>
          </a:p>
        </p:txBody>
      </p:sp>
      <p:pic>
        <p:nvPicPr>
          <p:cNvPr id="7178" name="Picture 12" descr="star_tip_md_wht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9600" y="838200"/>
            <a:ext cx="711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5" descr="people008"/>
          <p:cNvPicPr>
            <a:picLocks noChangeAspect="1" noChangeArrowheads="1" noCrop="1"/>
          </p:cNvPicPr>
          <p:nvPr/>
        </p:nvPicPr>
        <p:blipFill>
          <a:blip r:embed="rId11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600" y="5308600"/>
            <a:ext cx="1295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4" name="Text Box 16"/>
          <p:cNvSpPr txBox="1">
            <a:spLocks noChangeArrowheads="1"/>
          </p:cNvSpPr>
          <p:nvPr/>
        </p:nvSpPr>
        <p:spPr bwMode="auto">
          <a:xfrm>
            <a:off x="508000" y="2209801"/>
            <a:ext cx="11176000" cy="112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sz="2800" i="1" dirty="0">
                <a:solidFill>
                  <a:srgbClr val="0070C0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Khi biểu thức có phép tính cộng, trừ, nhân, chia</a:t>
            </a:r>
            <a:r>
              <a:rPr lang="en-US" sz="2800" i="1" dirty="0">
                <a:solidFill>
                  <a:srgbClr val="0070C0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, nâng lên lũy thừa, ta thực hiện phép tính  </a:t>
            </a:r>
            <a:r>
              <a:rPr lang="en-US" sz="2800" i="1" dirty="0" smtClean="0">
                <a:solidFill>
                  <a:srgbClr val="0070C0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theo thứ tự nào?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7185" name="Text Box 17"/>
          <p:cNvSpPr txBox="1">
            <a:spLocks noChangeArrowheads="1"/>
          </p:cNvSpPr>
          <p:nvPr/>
        </p:nvSpPr>
        <p:spPr bwMode="auto">
          <a:xfrm>
            <a:off x="812800" y="3886200"/>
            <a:ext cx="10871200" cy="461665"/>
          </a:xfrm>
          <a:prstGeom prst="rect">
            <a:avLst/>
          </a:prstGeom>
          <a:solidFill>
            <a:srgbClr val="FFCC00"/>
          </a:solidFill>
          <a:ln w="38100" cmpd="dbl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400" dirty="0" smtClean="0"/>
              <a:t>Tính lũy thừa trước, rồi đến nhân và chia, cuối cùng đến cộng và trừ.</a:t>
            </a:r>
            <a:endParaRPr lang="en-US" sz="2400" dirty="0"/>
          </a:p>
        </p:txBody>
      </p:sp>
      <p:sp>
        <p:nvSpPr>
          <p:cNvPr id="7186" name="Text Box 18"/>
          <p:cNvSpPr txBox="1">
            <a:spLocks noChangeArrowheads="1"/>
          </p:cNvSpPr>
          <p:nvPr/>
        </p:nvSpPr>
        <p:spPr bwMode="auto">
          <a:xfrm>
            <a:off x="2417234" y="6130926"/>
            <a:ext cx="928459" cy="369332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algn="l">
              <a:defRPr/>
            </a:pPr>
            <a:r>
              <a:rPr lang="en-US">
                <a:effectLst>
                  <a:outerShdw blurRad="38100" dist="38100" dir="2700000" algn="tl">
                    <a:srgbClr val="FFFFFF"/>
                  </a:outerShdw>
                </a:effectLst>
                <a:latin typeface=".VnArial" pitchFamily="34" charset="0"/>
              </a:rPr>
              <a:t>§¸p ¸n</a:t>
            </a:r>
          </a:p>
        </p:txBody>
      </p:sp>
      <p:grpSp>
        <p:nvGrpSpPr>
          <p:cNvPr id="7247" name="Group 79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7214" name="AutoShape 8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5" name="Text Box 8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1</a:t>
              </a:r>
            </a:p>
          </p:txBody>
        </p:sp>
      </p:grpSp>
      <p:grpSp>
        <p:nvGrpSpPr>
          <p:cNvPr id="7250" name="Group 82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7212" name="AutoShape 8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3" name="Text Box 8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2</a:t>
              </a:r>
            </a:p>
          </p:txBody>
        </p:sp>
      </p:grpSp>
      <p:grpSp>
        <p:nvGrpSpPr>
          <p:cNvPr id="7253" name="Group 85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7210" name="AutoShape 8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1" name="Text Box 8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3</a:t>
              </a:r>
            </a:p>
          </p:txBody>
        </p:sp>
      </p:grpSp>
      <p:grpSp>
        <p:nvGrpSpPr>
          <p:cNvPr id="7256" name="Group 88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7208" name="AutoShape 8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9" name="Text Box 9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4</a:t>
              </a:r>
            </a:p>
          </p:txBody>
        </p:sp>
      </p:grpSp>
      <p:grpSp>
        <p:nvGrpSpPr>
          <p:cNvPr id="7259" name="Group 91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7206" name="AutoShape 9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7" name="Text Box 9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5</a:t>
              </a:r>
            </a:p>
          </p:txBody>
        </p:sp>
      </p:grpSp>
      <p:grpSp>
        <p:nvGrpSpPr>
          <p:cNvPr id="7262" name="Group 94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7204" name="AutoShape 9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5" name="Text Box 9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6</a:t>
              </a:r>
            </a:p>
          </p:txBody>
        </p:sp>
      </p:grpSp>
      <p:grpSp>
        <p:nvGrpSpPr>
          <p:cNvPr id="7265" name="Group 97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7202" name="AutoShape 9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3" name="Text Box 9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7</a:t>
              </a:r>
            </a:p>
          </p:txBody>
        </p:sp>
      </p:grpSp>
      <p:grpSp>
        <p:nvGrpSpPr>
          <p:cNvPr id="7268" name="Group 100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7200" name="AutoShape 10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1" name="Text Box 10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8</a:t>
              </a:r>
            </a:p>
          </p:txBody>
        </p:sp>
      </p:grpSp>
      <p:grpSp>
        <p:nvGrpSpPr>
          <p:cNvPr id="7271" name="Group 103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7198" name="AutoShape 10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9" name="Text Box 10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9</a:t>
              </a:r>
            </a:p>
          </p:txBody>
        </p:sp>
      </p:grpSp>
      <p:grpSp>
        <p:nvGrpSpPr>
          <p:cNvPr id="7274" name="Group 106"/>
          <p:cNvGrpSpPr>
            <a:grpSpLocks/>
          </p:cNvGrpSpPr>
          <p:nvPr/>
        </p:nvGrpSpPr>
        <p:grpSpPr bwMode="auto">
          <a:xfrm>
            <a:off x="10464800" y="5180013"/>
            <a:ext cx="1828800" cy="1295400"/>
            <a:chOff x="4574" y="3342"/>
            <a:chExt cx="960" cy="912"/>
          </a:xfrm>
        </p:grpSpPr>
        <p:sp>
          <p:nvSpPr>
            <p:cNvPr id="7196" name="AutoShape 10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7" name="Text Box 108"/>
            <p:cNvSpPr txBox="1">
              <a:spLocks noChangeArrowheads="1"/>
            </p:cNvSpPr>
            <p:nvPr/>
          </p:nvSpPr>
          <p:spPr bwMode="auto">
            <a:xfrm>
              <a:off x="4828" y="3591"/>
              <a:ext cx="480" cy="494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chemeClr val="bg1"/>
                  </a:solidFill>
                  <a:latin typeface=".VnTime" pitchFamily="34" charset="0"/>
                </a:rPr>
                <a:t>HÕt giê</a:t>
              </a:r>
            </a:p>
          </p:txBody>
        </p:sp>
      </p:grpSp>
      <p:sp>
        <p:nvSpPr>
          <p:cNvPr id="7277" name="Text Box 109"/>
          <p:cNvSpPr txBox="1">
            <a:spLocks noChangeArrowheads="1"/>
          </p:cNvSpPr>
          <p:nvPr/>
        </p:nvSpPr>
        <p:spPr bwMode="auto">
          <a:xfrm>
            <a:off x="5564717" y="6019801"/>
            <a:ext cx="7857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2800"/>
              <a:t>10s</a:t>
            </a:r>
          </a:p>
        </p:txBody>
      </p:sp>
    </p:spTree>
    <p:extLst>
      <p:ext uri="{BB962C8B-B14F-4D97-AF65-F5344CB8AC3E}">
        <p14:creationId xmlns:p14="http://schemas.microsoft.com/office/powerpoint/2010/main" val="1420099490"/>
      </p:ext>
    </p:extLst>
  </p:cSld>
  <p:clrMapOvr>
    <a:masterClrMapping/>
  </p:clrMapOvr>
  <p:transition spd="slow" advClick="0">
    <p:zo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718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 nodeType="clickPar">
                      <p:stCondLst>
                        <p:cond delay="0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22" presetClass="emph" presetSubtype="0" repeatCount="10000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86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727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277"/>
                  </p:tgtEl>
                </p:cond>
              </p:nextCondLst>
            </p:seq>
          </p:childTnLst>
        </p:cTn>
      </p:par>
    </p:tnLst>
    <p:bldLst>
      <p:bldP spid="718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AutoShape 2"/>
          <p:cNvSpPr>
            <a:spLocks noChangeArrowheads="1"/>
          </p:cNvSpPr>
          <p:nvPr/>
        </p:nvSpPr>
        <p:spPr bwMode="auto">
          <a:xfrm>
            <a:off x="406400" y="228600"/>
            <a:ext cx="113792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 b="0"/>
          </a:p>
        </p:txBody>
      </p:sp>
      <p:pic>
        <p:nvPicPr>
          <p:cNvPr id="8195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7951" y="319088"/>
            <a:ext cx="1930400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447800"/>
            <a:ext cx="112776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7" name="WordArt 5"/>
          <p:cNvSpPr>
            <a:spLocks noChangeArrowheads="1" noChangeShapeType="1" noTextEdit="1"/>
          </p:cNvSpPr>
          <p:nvPr/>
        </p:nvSpPr>
        <p:spPr bwMode="auto">
          <a:xfrm>
            <a:off x="3759200" y="547688"/>
            <a:ext cx="6908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Rung chuông vàng</a:t>
            </a:r>
          </a:p>
        </p:txBody>
      </p:sp>
      <p:grpSp>
        <p:nvGrpSpPr>
          <p:cNvPr id="8198" name="Group 6"/>
          <p:cNvGrpSpPr>
            <a:grpSpLocks/>
          </p:cNvGrpSpPr>
          <p:nvPr/>
        </p:nvGrpSpPr>
        <p:grpSpPr bwMode="auto">
          <a:xfrm>
            <a:off x="9550400" y="6019801"/>
            <a:ext cx="1557867" cy="561975"/>
            <a:chOff x="4512" y="3792"/>
            <a:chExt cx="736" cy="354"/>
          </a:xfrm>
        </p:grpSpPr>
        <p:pic>
          <p:nvPicPr>
            <p:cNvPr id="8240" name="Picture 7" descr="ani32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512" y="3792"/>
              <a:ext cx="43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41" name="Text Box 8">
              <a:hlinkClick r:id="" action="ppaction://noaction"/>
            </p:cNvPr>
            <p:cNvSpPr txBox="1">
              <a:spLocks noChangeArrowheads="1"/>
            </p:cNvSpPr>
            <p:nvPr/>
          </p:nvSpPr>
          <p:spPr bwMode="auto">
            <a:xfrm>
              <a:off x="4752" y="3896"/>
              <a:ext cx="4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2000" dirty="0">
                  <a:latin typeface=".VnArial Narrow" pitchFamily="34" charset="0"/>
                  <a:hlinkClick r:id="rId9" action="ppaction://hlinksldjump"/>
                </a:rPr>
                <a:t>Home</a:t>
              </a:r>
              <a:endParaRPr lang="en-US" sz="2000" dirty="0">
                <a:latin typeface=".VnArial Narrow" pitchFamily="34" charset="0"/>
              </a:endParaRPr>
            </a:p>
          </p:txBody>
        </p:sp>
      </p:grpSp>
      <p:sp>
        <p:nvSpPr>
          <p:cNvPr id="8199" name="AutoShape 9"/>
          <p:cNvSpPr>
            <a:spLocks noChangeArrowheads="1"/>
          </p:cNvSpPr>
          <p:nvPr/>
        </p:nvSpPr>
        <p:spPr bwMode="auto">
          <a:xfrm>
            <a:off x="5080000" y="1604964"/>
            <a:ext cx="2235200" cy="43973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CC00"/>
              </a:gs>
              <a:gs pos="100000">
                <a:srgbClr val="CC99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0" name="AutoShape 10"/>
          <p:cNvSpPr>
            <a:spLocks noChangeArrowheads="1"/>
          </p:cNvSpPr>
          <p:nvPr/>
        </p:nvSpPr>
        <p:spPr bwMode="auto">
          <a:xfrm>
            <a:off x="5177367" y="1655763"/>
            <a:ext cx="2048933" cy="3413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66"/>
              </a:gs>
              <a:gs pos="100000">
                <a:srgbClr val="FFFFCC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1" name="Text Box 11"/>
          <p:cNvSpPr txBox="1">
            <a:spLocks noChangeArrowheads="1"/>
          </p:cNvSpPr>
          <p:nvPr/>
        </p:nvSpPr>
        <p:spPr bwMode="auto">
          <a:xfrm>
            <a:off x="5126567" y="1639888"/>
            <a:ext cx="215053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0">
                <a:latin typeface=".VnBlack" pitchFamily="34" charset="0"/>
              </a:rPr>
              <a:t>C©u hái 5</a:t>
            </a:r>
          </a:p>
        </p:txBody>
      </p:sp>
      <p:pic>
        <p:nvPicPr>
          <p:cNvPr id="8202" name="Picture 12" descr="star_tip_md_wht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9600" y="838200"/>
            <a:ext cx="711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3" name="Picture 13" descr="people008"/>
          <p:cNvPicPr>
            <a:picLocks noChangeAspect="1" noChangeArrowheads="1" noCrop="1"/>
          </p:cNvPicPr>
          <p:nvPr/>
        </p:nvPicPr>
        <p:blipFill>
          <a:blip r:embed="rId11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2933" y="5257800"/>
            <a:ext cx="1295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6094" name="Text Box 14"/>
              <p:cNvSpPr txBox="1">
                <a:spLocks noChangeArrowheads="1"/>
              </p:cNvSpPr>
              <p:nvPr/>
            </p:nvSpPr>
            <p:spPr bwMode="auto">
              <a:xfrm>
                <a:off x="508000" y="2376488"/>
                <a:ext cx="11074400" cy="5191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i="1">
                              <a:solidFill>
                                <a:srgbClr val="0070C0"/>
                              </a:solidFill>
                              <a:latin typeface="Cambria Math"/>
                              <a:ea typeface="Tahoma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sz="2800" b="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sz="2800" b="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ahoma"/>
                          <a:cs typeface="Times New Roman" panose="02020603050405020304" pitchFamily="18" charset="0"/>
                        </a:rPr>
                        <m:t>:</m:t>
                      </m:r>
                      <m:sSup>
                        <m:sSupPr>
                          <m:ctrlPr>
                            <a:rPr lang="en-US" sz="2800" b="0" i="1">
                              <a:solidFill>
                                <a:srgbClr val="0070C0"/>
                              </a:solidFill>
                              <a:latin typeface="Cambria Math"/>
                              <a:ea typeface="Tahoma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4</m:t>
                          </m:r>
                        </m:e>
                        <m:sup>
                          <m:r>
                            <a:rPr lang="en-US" sz="2800" b="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b="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ahoma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800" b="0" i="1">
                              <a:solidFill>
                                <a:srgbClr val="0070C0"/>
                              </a:solidFill>
                              <a:latin typeface="Cambria Math"/>
                              <a:ea typeface="Tahoma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sz="2800" b="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800" b="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ahoma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800" b="0" i="1">
                              <a:solidFill>
                                <a:srgbClr val="0070C0"/>
                              </a:solidFill>
                              <a:latin typeface="Cambria Math"/>
                              <a:ea typeface="Tahoma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2021</m:t>
                          </m:r>
                        </m:e>
                        <m:sup>
                          <m:r>
                            <a:rPr lang="en-US" sz="2800" b="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𝑜</m:t>
                          </m:r>
                        </m:sup>
                      </m:sSup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6094" name="Text 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8000" y="2376488"/>
                <a:ext cx="11074400" cy="519112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095" name="Text Box 15"/>
          <p:cNvSpPr txBox="1">
            <a:spLocks noChangeArrowheads="1"/>
          </p:cNvSpPr>
          <p:nvPr/>
        </p:nvSpPr>
        <p:spPr bwMode="auto">
          <a:xfrm>
            <a:off x="1219200" y="3549651"/>
            <a:ext cx="7823200" cy="578043"/>
          </a:xfrm>
          <a:prstGeom prst="rect">
            <a:avLst/>
          </a:prstGeom>
          <a:solidFill>
            <a:srgbClr val="FFCC00"/>
          </a:solidFill>
          <a:ln w="38100" cmpd="dbl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125000"/>
              </a:lnSpc>
              <a:spcBef>
                <a:spcPct val="55000"/>
              </a:spcBef>
            </a:pPr>
            <a:r>
              <a:rPr lang="en-US" sz="2800" dirty="0" smtClean="0"/>
              <a:t>27 </a:t>
            </a:r>
            <a:endParaRPr lang="en-US" sz="2800" dirty="0"/>
          </a:p>
        </p:txBody>
      </p:sp>
      <p:sp>
        <p:nvSpPr>
          <p:cNvPr id="46096" name="Text Box 16"/>
          <p:cNvSpPr txBox="1">
            <a:spLocks noChangeArrowheads="1"/>
          </p:cNvSpPr>
          <p:nvPr/>
        </p:nvSpPr>
        <p:spPr bwMode="auto">
          <a:xfrm>
            <a:off x="2417234" y="6130926"/>
            <a:ext cx="928459" cy="369332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algn="l">
              <a:defRPr/>
            </a:pPr>
            <a:r>
              <a:rPr lang="en-US">
                <a:effectLst>
                  <a:outerShdw blurRad="38100" dist="38100" dir="2700000" algn="tl">
                    <a:srgbClr val="FFFFFF"/>
                  </a:outerShdw>
                </a:effectLst>
                <a:latin typeface=".VnArial" pitchFamily="34" charset="0"/>
              </a:rPr>
              <a:t>§¸p ¸n</a:t>
            </a:r>
          </a:p>
        </p:txBody>
      </p:sp>
      <p:grpSp>
        <p:nvGrpSpPr>
          <p:cNvPr id="46099" name="Group 19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8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9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1</a:t>
              </a:r>
            </a:p>
          </p:txBody>
        </p:sp>
      </p:grpSp>
      <p:grpSp>
        <p:nvGrpSpPr>
          <p:cNvPr id="46102" name="Group 22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7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2</a:t>
              </a:r>
            </a:p>
          </p:txBody>
        </p:sp>
      </p:grpSp>
      <p:grpSp>
        <p:nvGrpSpPr>
          <p:cNvPr id="46105" name="Group 25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4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5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3</a:t>
              </a:r>
            </a:p>
          </p:txBody>
        </p:sp>
      </p:grpSp>
      <p:grpSp>
        <p:nvGrpSpPr>
          <p:cNvPr id="46108" name="Group 28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2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3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4</a:t>
              </a:r>
            </a:p>
          </p:txBody>
        </p:sp>
      </p:grpSp>
      <p:grpSp>
        <p:nvGrpSpPr>
          <p:cNvPr id="46111" name="Group 31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0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1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5</a:t>
              </a:r>
            </a:p>
          </p:txBody>
        </p:sp>
      </p:grpSp>
      <p:grpSp>
        <p:nvGrpSpPr>
          <p:cNvPr id="46114" name="Group 34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28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9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6</a:t>
              </a:r>
            </a:p>
          </p:txBody>
        </p:sp>
      </p:grpSp>
      <p:grpSp>
        <p:nvGrpSpPr>
          <p:cNvPr id="46117" name="Group 37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26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7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7</a:t>
              </a:r>
            </a:p>
          </p:txBody>
        </p:sp>
      </p:grpSp>
      <p:grpSp>
        <p:nvGrpSpPr>
          <p:cNvPr id="46120" name="Group 40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24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5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8</a:t>
              </a:r>
            </a:p>
          </p:txBody>
        </p:sp>
      </p:grpSp>
      <p:grpSp>
        <p:nvGrpSpPr>
          <p:cNvPr id="46123" name="Group 43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22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3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9</a:t>
              </a:r>
            </a:p>
          </p:txBody>
        </p:sp>
      </p:grpSp>
      <p:grpSp>
        <p:nvGrpSpPr>
          <p:cNvPr id="46126" name="Group 46"/>
          <p:cNvGrpSpPr>
            <a:grpSpLocks/>
          </p:cNvGrpSpPr>
          <p:nvPr/>
        </p:nvGrpSpPr>
        <p:grpSpPr bwMode="auto">
          <a:xfrm>
            <a:off x="10464800" y="5180013"/>
            <a:ext cx="1828800" cy="1295400"/>
            <a:chOff x="4574" y="3342"/>
            <a:chExt cx="960" cy="912"/>
          </a:xfrm>
        </p:grpSpPr>
        <p:sp>
          <p:nvSpPr>
            <p:cNvPr id="8220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1" name="Text Box 48"/>
            <p:cNvSpPr txBox="1">
              <a:spLocks noChangeArrowheads="1"/>
            </p:cNvSpPr>
            <p:nvPr/>
          </p:nvSpPr>
          <p:spPr bwMode="auto">
            <a:xfrm>
              <a:off x="4828" y="3591"/>
              <a:ext cx="480" cy="494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chemeClr val="bg1"/>
                  </a:solidFill>
                  <a:latin typeface=".VnTime" pitchFamily="34" charset="0"/>
                </a:rPr>
                <a:t>HÕt giê</a:t>
              </a:r>
            </a:p>
          </p:txBody>
        </p:sp>
      </p:grpSp>
      <p:sp>
        <p:nvSpPr>
          <p:cNvPr id="46129" name="Text Box 49"/>
          <p:cNvSpPr txBox="1">
            <a:spLocks noChangeArrowheads="1"/>
          </p:cNvSpPr>
          <p:nvPr/>
        </p:nvSpPr>
        <p:spPr bwMode="auto">
          <a:xfrm>
            <a:off x="5748867" y="5867400"/>
            <a:ext cx="95410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3600"/>
              <a:t>10s</a:t>
            </a:r>
          </a:p>
        </p:txBody>
      </p:sp>
    </p:spTree>
    <p:extLst>
      <p:ext uri="{BB962C8B-B14F-4D97-AF65-F5344CB8AC3E}">
        <p14:creationId xmlns:p14="http://schemas.microsoft.com/office/powerpoint/2010/main" val="707033205"/>
      </p:ext>
    </p:extLst>
  </p:cSld>
  <p:clrMapOvr>
    <a:masterClrMapping/>
  </p:clrMapOvr>
  <p:transition spd="slow" advClick="0">
    <p:zo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60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60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4609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 nodeType="clickPar">
                      <p:stCondLst>
                        <p:cond delay="0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096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461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129"/>
                  </p:tgtEl>
                </p:cond>
              </p:nextCondLst>
            </p:seq>
          </p:childTnLst>
        </p:cTn>
      </p:par>
    </p:tnLst>
    <p:bldLst>
      <p:bldP spid="46095" grpId="0" animBg="1"/>
      <p:bldP spid="46095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AutoShape 2"/>
          <p:cNvSpPr>
            <a:spLocks noChangeArrowheads="1"/>
          </p:cNvSpPr>
          <p:nvPr/>
        </p:nvSpPr>
        <p:spPr bwMode="auto">
          <a:xfrm>
            <a:off x="406400" y="228600"/>
            <a:ext cx="113792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 b="0"/>
          </a:p>
        </p:txBody>
      </p:sp>
      <p:pic>
        <p:nvPicPr>
          <p:cNvPr id="8195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7951" y="319088"/>
            <a:ext cx="1930400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447800"/>
            <a:ext cx="112776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7" name="WordArt 5"/>
          <p:cNvSpPr>
            <a:spLocks noChangeArrowheads="1" noChangeShapeType="1" noTextEdit="1"/>
          </p:cNvSpPr>
          <p:nvPr/>
        </p:nvSpPr>
        <p:spPr bwMode="auto">
          <a:xfrm>
            <a:off x="3759200" y="547688"/>
            <a:ext cx="6908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Rung chuông vàng</a:t>
            </a:r>
          </a:p>
        </p:txBody>
      </p:sp>
      <p:grpSp>
        <p:nvGrpSpPr>
          <p:cNvPr id="8198" name="Group 6"/>
          <p:cNvGrpSpPr>
            <a:grpSpLocks/>
          </p:cNvGrpSpPr>
          <p:nvPr/>
        </p:nvGrpSpPr>
        <p:grpSpPr bwMode="auto">
          <a:xfrm>
            <a:off x="9550400" y="6019801"/>
            <a:ext cx="1557867" cy="561975"/>
            <a:chOff x="4512" y="3792"/>
            <a:chExt cx="736" cy="354"/>
          </a:xfrm>
        </p:grpSpPr>
        <p:pic>
          <p:nvPicPr>
            <p:cNvPr id="8240" name="Picture 7" descr="ani32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512" y="3792"/>
              <a:ext cx="43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41" name="Text Box 8">
              <a:hlinkClick r:id="" action="ppaction://noaction"/>
            </p:cNvPr>
            <p:cNvSpPr txBox="1">
              <a:spLocks noChangeArrowheads="1"/>
            </p:cNvSpPr>
            <p:nvPr/>
          </p:nvSpPr>
          <p:spPr bwMode="auto">
            <a:xfrm>
              <a:off x="4752" y="3896"/>
              <a:ext cx="4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2000" dirty="0">
                  <a:latin typeface=".VnArial Narrow" pitchFamily="34" charset="0"/>
                  <a:hlinkClick r:id="rId9" action="ppaction://hlinksldjump"/>
                </a:rPr>
                <a:t>Home</a:t>
              </a:r>
              <a:endParaRPr lang="en-US" sz="2000" dirty="0">
                <a:latin typeface=".VnArial Narrow" pitchFamily="34" charset="0"/>
              </a:endParaRPr>
            </a:p>
          </p:txBody>
        </p:sp>
      </p:grpSp>
      <p:sp>
        <p:nvSpPr>
          <p:cNvPr id="8199" name="AutoShape 9"/>
          <p:cNvSpPr>
            <a:spLocks noChangeArrowheads="1"/>
          </p:cNvSpPr>
          <p:nvPr/>
        </p:nvSpPr>
        <p:spPr bwMode="auto">
          <a:xfrm>
            <a:off x="5080000" y="1604964"/>
            <a:ext cx="2235200" cy="43973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CC00"/>
              </a:gs>
              <a:gs pos="100000">
                <a:srgbClr val="CC99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0" name="AutoShape 10"/>
          <p:cNvSpPr>
            <a:spLocks noChangeArrowheads="1"/>
          </p:cNvSpPr>
          <p:nvPr/>
        </p:nvSpPr>
        <p:spPr bwMode="auto">
          <a:xfrm>
            <a:off x="5177367" y="1655763"/>
            <a:ext cx="2048933" cy="3413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66"/>
              </a:gs>
              <a:gs pos="100000">
                <a:srgbClr val="FFFFCC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1" name="Text Box 11"/>
          <p:cNvSpPr txBox="1">
            <a:spLocks noChangeArrowheads="1"/>
          </p:cNvSpPr>
          <p:nvPr/>
        </p:nvSpPr>
        <p:spPr bwMode="auto">
          <a:xfrm>
            <a:off x="5126567" y="1639888"/>
            <a:ext cx="215053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0" dirty="0">
                <a:latin typeface=".VnBlack" pitchFamily="34" charset="0"/>
              </a:rPr>
              <a:t>C©u hái </a:t>
            </a:r>
            <a:r>
              <a:rPr lang="en-US" b="0" dirty="0" smtClean="0">
                <a:latin typeface=".VnBlack" pitchFamily="34" charset="0"/>
              </a:rPr>
              <a:t>6</a:t>
            </a:r>
            <a:endParaRPr lang="en-US" b="0" dirty="0">
              <a:latin typeface=".VnBlack" pitchFamily="34" charset="0"/>
            </a:endParaRPr>
          </a:p>
        </p:txBody>
      </p:sp>
      <p:pic>
        <p:nvPicPr>
          <p:cNvPr id="8202" name="Picture 12" descr="star_tip_md_wht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9600" y="838200"/>
            <a:ext cx="711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3" name="Picture 13" descr="people008"/>
          <p:cNvPicPr>
            <a:picLocks noChangeAspect="1" noChangeArrowheads="1" noCrop="1"/>
          </p:cNvPicPr>
          <p:nvPr/>
        </p:nvPicPr>
        <p:blipFill>
          <a:blip r:embed="rId11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2933" y="5257800"/>
            <a:ext cx="1295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6094" name="Text Box 14"/>
              <p:cNvSpPr txBox="1">
                <a:spLocks noChangeArrowheads="1"/>
              </p:cNvSpPr>
              <p:nvPr/>
            </p:nvSpPr>
            <p:spPr bwMode="auto">
              <a:xfrm>
                <a:off x="508000" y="2376488"/>
                <a:ext cx="11074400" cy="116955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ahoma"/>
                          <a:cs typeface="Times New Roman" panose="02020603050405020304" pitchFamily="18" charset="0"/>
                        </a:rPr>
                        <m:t>240:12.2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</a:endParaRPr>
              </a:p>
              <a:p>
                <a:pPr eaLnBrk="1" hangingPunct="1">
                  <a:spcBef>
                    <a:spcPct val="50000"/>
                  </a:spcBef>
                </a:pPr>
                <a:endParaRPr 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6094" name="Text 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8000" y="2376488"/>
                <a:ext cx="11074400" cy="1169551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095" name="Text Box 15"/>
          <p:cNvSpPr txBox="1">
            <a:spLocks noChangeArrowheads="1"/>
          </p:cNvSpPr>
          <p:nvPr/>
        </p:nvSpPr>
        <p:spPr bwMode="auto">
          <a:xfrm>
            <a:off x="1219200" y="3549651"/>
            <a:ext cx="7823200" cy="630942"/>
          </a:xfrm>
          <a:prstGeom prst="rect">
            <a:avLst/>
          </a:prstGeom>
          <a:solidFill>
            <a:srgbClr val="FFCC00"/>
          </a:solidFill>
          <a:ln w="38100" cmpd="dbl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125000"/>
              </a:lnSpc>
              <a:spcBef>
                <a:spcPct val="55000"/>
              </a:spcBef>
            </a:pPr>
            <a:r>
              <a:rPr lang="en-US" sz="2800" dirty="0" smtClean="0"/>
              <a:t>40</a:t>
            </a:r>
            <a:endParaRPr lang="en-US" sz="2800" dirty="0"/>
          </a:p>
        </p:txBody>
      </p:sp>
      <p:sp>
        <p:nvSpPr>
          <p:cNvPr id="46096" name="Text Box 16"/>
          <p:cNvSpPr txBox="1">
            <a:spLocks noChangeArrowheads="1"/>
          </p:cNvSpPr>
          <p:nvPr/>
        </p:nvSpPr>
        <p:spPr bwMode="auto">
          <a:xfrm>
            <a:off x="2417234" y="6130926"/>
            <a:ext cx="928459" cy="369332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algn="l">
              <a:defRPr/>
            </a:pPr>
            <a:r>
              <a:rPr lang="en-US">
                <a:effectLst>
                  <a:outerShdw blurRad="38100" dist="38100" dir="2700000" algn="tl">
                    <a:srgbClr val="FFFFFF"/>
                  </a:outerShdw>
                </a:effectLst>
                <a:latin typeface=".VnArial" pitchFamily="34" charset="0"/>
              </a:rPr>
              <a:t>§¸p ¸n</a:t>
            </a:r>
          </a:p>
        </p:txBody>
      </p:sp>
      <p:grpSp>
        <p:nvGrpSpPr>
          <p:cNvPr id="46099" name="Group 19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8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9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1</a:t>
              </a:r>
            </a:p>
          </p:txBody>
        </p:sp>
      </p:grpSp>
      <p:grpSp>
        <p:nvGrpSpPr>
          <p:cNvPr id="46102" name="Group 22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7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2</a:t>
              </a:r>
            </a:p>
          </p:txBody>
        </p:sp>
      </p:grpSp>
      <p:grpSp>
        <p:nvGrpSpPr>
          <p:cNvPr id="46105" name="Group 25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4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5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3</a:t>
              </a:r>
            </a:p>
          </p:txBody>
        </p:sp>
      </p:grpSp>
      <p:grpSp>
        <p:nvGrpSpPr>
          <p:cNvPr id="46108" name="Group 28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2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3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4</a:t>
              </a:r>
            </a:p>
          </p:txBody>
        </p:sp>
      </p:grpSp>
      <p:grpSp>
        <p:nvGrpSpPr>
          <p:cNvPr id="46111" name="Group 31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0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1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5</a:t>
              </a:r>
            </a:p>
          </p:txBody>
        </p:sp>
      </p:grpSp>
      <p:grpSp>
        <p:nvGrpSpPr>
          <p:cNvPr id="46114" name="Group 34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28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9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6</a:t>
              </a:r>
            </a:p>
          </p:txBody>
        </p:sp>
      </p:grpSp>
      <p:grpSp>
        <p:nvGrpSpPr>
          <p:cNvPr id="46117" name="Group 37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26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7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7</a:t>
              </a:r>
            </a:p>
          </p:txBody>
        </p:sp>
      </p:grpSp>
      <p:grpSp>
        <p:nvGrpSpPr>
          <p:cNvPr id="46120" name="Group 40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24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5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8</a:t>
              </a:r>
            </a:p>
          </p:txBody>
        </p:sp>
      </p:grpSp>
      <p:grpSp>
        <p:nvGrpSpPr>
          <p:cNvPr id="46123" name="Group 43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22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3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9</a:t>
              </a:r>
            </a:p>
          </p:txBody>
        </p:sp>
      </p:grpSp>
      <p:grpSp>
        <p:nvGrpSpPr>
          <p:cNvPr id="46126" name="Group 46"/>
          <p:cNvGrpSpPr>
            <a:grpSpLocks/>
          </p:cNvGrpSpPr>
          <p:nvPr/>
        </p:nvGrpSpPr>
        <p:grpSpPr bwMode="auto">
          <a:xfrm>
            <a:off x="10464800" y="5180013"/>
            <a:ext cx="1828800" cy="1295400"/>
            <a:chOff x="4574" y="3342"/>
            <a:chExt cx="960" cy="912"/>
          </a:xfrm>
        </p:grpSpPr>
        <p:sp>
          <p:nvSpPr>
            <p:cNvPr id="8220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1" name="Text Box 48"/>
            <p:cNvSpPr txBox="1">
              <a:spLocks noChangeArrowheads="1"/>
            </p:cNvSpPr>
            <p:nvPr/>
          </p:nvSpPr>
          <p:spPr bwMode="auto">
            <a:xfrm>
              <a:off x="4828" y="3591"/>
              <a:ext cx="480" cy="494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chemeClr val="bg1"/>
                  </a:solidFill>
                  <a:latin typeface=".VnTime" pitchFamily="34" charset="0"/>
                </a:rPr>
                <a:t>HÕt giê</a:t>
              </a:r>
            </a:p>
          </p:txBody>
        </p:sp>
      </p:grpSp>
      <p:sp>
        <p:nvSpPr>
          <p:cNvPr id="46129" name="Text Box 49"/>
          <p:cNvSpPr txBox="1">
            <a:spLocks noChangeArrowheads="1"/>
          </p:cNvSpPr>
          <p:nvPr/>
        </p:nvSpPr>
        <p:spPr bwMode="auto">
          <a:xfrm>
            <a:off x="5748867" y="5867400"/>
            <a:ext cx="95410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3600"/>
              <a:t>10s</a:t>
            </a:r>
          </a:p>
        </p:txBody>
      </p:sp>
    </p:spTree>
    <p:extLst>
      <p:ext uri="{BB962C8B-B14F-4D97-AF65-F5344CB8AC3E}">
        <p14:creationId xmlns:p14="http://schemas.microsoft.com/office/powerpoint/2010/main" val="3309412501"/>
      </p:ext>
    </p:extLst>
  </p:cSld>
  <p:clrMapOvr>
    <a:masterClrMapping/>
  </p:clrMapOvr>
  <p:transition spd="slow" advClick="0">
    <p:zo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60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60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4609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 nodeType="clickPar">
                      <p:stCondLst>
                        <p:cond delay="0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096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461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129"/>
                  </p:tgtEl>
                </p:cond>
              </p:nextCondLst>
            </p:seq>
          </p:childTnLst>
        </p:cTn>
      </p:par>
    </p:tnLst>
    <p:bldLst>
      <p:bldP spid="46095" grpId="0" animBg="1"/>
      <p:bldP spid="46095" grpId="1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D0096A91-93C8-4C7A-BF68-944591874A6D}">
  <ds:schemaRefs>
    <ds:schemaRef ds:uri="http://www.w3.org/XML/1998/namespace"/>
    <ds:schemaRef ds:uri="http://purl.org/dc/terms/"/>
    <ds:schemaRef ds:uri="http://purl.org/dc/dcmitype/"/>
    <ds:schemaRef ds:uri="http://schemas.microsoft.com/office/2006/documentManagement/types"/>
    <ds:schemaRef ds:uri="http://schemas.microsoft.com/office/2006/metadata/properties"/>
    <ds:schemaRef ds:uri="http://purl.org/dc/elements/1.1/"/>
    <ds:schemaRef ds:uri="http://schemas.openxmlformats.org/package/2006/metadata/core-properties"/>
    <ds:schemaRef ds:uri="16c05727-aa75-4e4a-9b5f-8a80a1165891"/>
    <ds:schemaRef ds:uri="http://schemas.microsoft.com/office/infopath/2007/PartnerControls"/>
    <ds:schemaRef ds:uri="71af3243-3dd4-4a8d-8c0d-dd76da1f02a5"/>
  </ds:schemaRefs>
</ds:datastoreItem>
</file>

<file path=customXml/itemProps2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713</TotalTime>
  <Words>907</Words>
  <Application>Microsoft Office PowerPoint</Application>
  <PresentationFormat>Custom</PresentationFormat>
  <Paragraphs>221</Paragraphs>
  <Slides>22</Slides>
  <Notes>5</Notes>
  <HiddenSlides>0</HiddenSlides>
  <MMClips>5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25" baseType="lpstr">
      <vt:lpstr>Office Theme</vt:lpstr>
      <vt:lpstr>Equation</vt:lpstr>
      <vt:lpstr>MathType 7.0 Equation</vt:lpstr>
      <vt:lpstr> THỨ TỰ THỰC HIỆN CÁC PHÉP TÍNH TRONG BIỂU THỨC CHỨA DẤU NGOẶC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6: Trên 1 cm^2 mặt lá có khoảng 30 000 lỗ khí. Tính tổng số lỗ khí trên hai chiếc lá có diện tích lần lượt là 7 cm^2 và 15 cm^2.</vt:lpstr>
      <vt:lpstr>PowerPoint Presentation</vt:lpstr>
      <vt:lpstr>PowerPoint Presentation</vt:lpstr>
      <vt:lpstr>Remember… Safety First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sus</cp:lastModifiedBy>
  <cp:revision>48</cp:revision>
  <dcterms:created xsi:type="dcterms:W3CDTF">2021-06-07T13:44:30Z</dcterms:created>
  <dcterms:modified xsi:type="dcterms:W3CDTF">2021-08-19T11:32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